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3499F2D1" w:rsidR="00D1678A" w:rsidRPr="00FF0D8A" w:rsidRDefault="00702A6B" w:rsidP="00A55E81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C2FC817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2F73E9">
              <w:rPr>
                <w:bCs/>
                <w:sz w:val="24"/>
                <w:szCs w:val="24"/>
              </w:rPr>
              <w:t>29</w:t>
            </w:r>
            <w:r w:rsidRPr="00573755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0B1B624A" w14:textId="77777777" w:rsidR="002F73E9" w:rsidRDefault="002F73E9" w:rsidP="00C85D8C">
            <w:pPr>
              <w:rPr>
                <w:sz w:val="26"/>
                <w:szCs w:val="26"/>
              </w:rPr>
            </w:pPr>
          </w:p>
          <w:p w14:paraId="590A5011" w14:textId="349667A8" w:rsidR="00D1678A" w:rsidRPr="00D97D6F" w:rsidRDefault="002F73E9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делий лёгкой промышленности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5EBA687" w:rsidR="00D1678A" w:rsidRPr="00D97D6F" w:rsidRDefault="00C761A4" w:rsidP="00121E3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ехнология цифрового производства </w:t>
            </w:r>
            <w:r w:rsidR="002F73E9">
              <w:rPr>
                <w:sz w:val="26"/>
                <w:szCs w:val="26"/>
              </w:rPr>
              <w:t>швейных издели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Математика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6401D0B5" w:rsidR="00AA6ADF" w:rsidRPr="00082FAB" w:rsidRDefault="0076653A" w:rsidP="002F73E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Доцент</w:t>
            </w:r>
            <w:r w:rsidR="002F73E9">
              <w:rPr>
                <w:rFonts w:eastAsia="Times New Roman"/>
                <w:i/>
                <w:sz w:val="24"/>
                <w:szCs w:val="24"/>
              </w:rPr>
              <w:t xml:space="preserve"> Ю. Островский   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76653A" w:rsidRPr="00AC3042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6FA39613" w:rsidR="0076653A" w:rsidRPr="00AC3042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D3867A" w:rsidR="00AA6ADF" w:rsidRPr="007C3227" w:rsidRDefault="0076653A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В.Ф.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26FF38DA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ED6C17">
        <w:rPr>
          <w:i/>
          <w:sz w:val="24"/>
          <w:szCs w:val="24"/>
        </w:rPr>
        <w:t>Математик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9664F2" w:rsidRPr="005E642D">
        <w:rPr>
          <w:i/>
          <w:sz w:val="24"/>
          <w:szCs w:val="24"/>
        </w:rPr>
        <w:t>перво</w:t>
      </w:r>
      <w:r w:rsidR="00ED6C17">
        <w:rPr>
          <w:i/>
          <w:sz w:val="24"/>
          <w:szCs w:val="24"/>
        </w:rPr>
        <w:t>м, второ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р</w:t>
      </w:r>
      <w:r w:rsidR="00ED6C17">
        <w:rPr>
          <w:i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5B4DB7D2" w14:textId="2D87465C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39E4D2B" w14:textId="77777777" w:rsidR="00ED6C17" w:rsidRDefault="00ED6C17" w:rsidP="00614ED1">
      <w:pPr>
        <w:ind w:firstLine="709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 xml:space="preserve">   </w:t>
      </w:r>
    </w:p>
    <w:p w14:paraId="09CC816F" w14:textId="4DBC7754" w:rsidR="00797466" w:rsidRPr="00614ED1" w:rsidRDefault="002F73E9" w:rsidP="00614ED1">
      <w:pPr>
        <w:ind w:firstLine="709"/>
        <w:rPr>
          <w:sz w:val="24"/>
          <w:szCs w:val="24"/>
        </w:rPr>
      </w:pPr>
      <w:r>
        <w:rPr>
          <w:i/>
          <w:iCs/>
          <w:sz w:val="24"/>
          <w:szCs w:val="24"/>
        </w:rPr>
        <w:t xml:space="preserve"> </w:t>
      </w:r>
      <w:r w:rsidR="00ED6C17">
        <w:rPr>
          <w:i/>
          <w:iCs/>
          <w:sz w:val="24"/>
          <w:szCs w:val="24"/>
        </w:rPr>
        <w:t>п</w:t>
      </w:r>
      <w:r w:rsidR="00ED6C17" w:rsidRPr="00ED6C17">
        <w:rPr>
          <w:i/>
          <w:iCs/>
          <w:sz w:val="24"/>
          <w:szCs w:val="24"/>
        </w:rPr>
        <w:t>ервый</w:t>
      </w:r>
      <w:r w:rsidR="00ED6C17">
        <w:rPr>
          <w:sz w:val="24"/>
          <w:szCs w:val="24"/>
        </w:rPr>
        <w:t xml:space="preserve"> семестр             </w:t>
      </w:r>
      <w:r w:rsidR="00ED6C17" w:rsidRPr="002F73E9">
        <w:rPr>
          <w:i/>
          <w:sz w:val="24"/>
          <w:szCs w:val="24"/>
        </w:rPr>
        <w:t xml:space="preserve">- </w:t>
      </w:r>
      <w:r w:rsidRPr="002F73E9">
        <w:rPr>
          <w:i/>
          <w:sz w:val="24"/>
          <w:szCs w:val="24"/>
        </w:rPr>
        <w:t>экзамен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6354C03B" w:rsidR="009664F2" w:rsidRPr="009664F2" w:rsidRDefault="007B21C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>второй</w:t>
            </w:r>
            <w:r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ED6C17" w:rsidRPr="009664F2"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6F204D1B" w14:textId="77777777" w:rsidTr="007B21C3">
        <w:tc>
          <w:tcPr>
            <w:tcW w:w="2306" w:type="dxa"/>
          </w:tcPr>
          <w:p w14:paraId="49B98386" w14:textId="176243B5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1AE6B55D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1FBD5FB9" w14:textId="77777777" w:rsidR="007E18CB" w:rsidRPr="007B449A" w:rsidRDefault="007E18CB" w:rsidP="00ED6C17">
      <w:pPr>
        <w:pStyle w:val="af0"/>
        <w:ind w:left="709"/>
        <w:rPr>
          <w:i/>
          <w:sz w:val="24"/>
          <w:szCs w:val="24"/>
        </w:rPr>
      </w:pPr>
    </w:p>
    <w:p w14:paraId="3F0DF993" w14:textId="5392D048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1AE44AB0" w:rsidR="007E18CB" w:rsidRDefault="002F73E9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С</w:t>
      </w:r>
      <w:r w:rsidR="007E18CB" w:rsidRPr="007B449A">
        <w:rPr>
          <w:i/>
          <w:sz w:val="24"/>
          <w:szCs w:val="24"/>
        </w:rPr>
        <w:t>татистик</w:t>
      </w:r>
      <w:r>
        <w:rPr>
          <w:i/>
          <w:sz w:val="24"/>
          <w:szCs w:val="24"/>
        </w:rPr>
        <w:t>а.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3C4120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3C4120">
        <w:rPr>
          <w:rFonts w:eastAsia="Times New Roman"/>
          <w:i/>
          <w:iCs/>
          <w:sz w:val="24"/>
          <w:szCs w:val="24"/>
        </w:rPr>
        <w:t>Цел</w:t>
      </w:r>
      <w:r w:rsidR="003C4120" w:rsidRPr="003C4120">
        <w:rPr>
          <w:rFonts w:eastAsia="Times New Roman"/>
          <w:i/>
          <w:iCs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E55739">
        <w:rPr>
          <w:rFonts w:eastAsia="Times New Roman"/>
          <w:i/>
          <w:sz w:val="24"/>
          <w:szCs w:val="24"/>
        </w:rPr>
        <w:t>дисциплины</w:t>
      </w:r>
      <w:r w:rsidR="00F03378">
        <w:rPr>
          <w:rFonts w:eastAsia="Times New Roman"/>
          <w:i/>
          <w:sz w:val="24"/>
          <w:szCs w:val="24"/>
        </w:rPr>
        <w:t xml:space="preserve"> </w:t>
      </w:r>
      <w:r w:rsidR="003C4120">
        <w:rPr>
          <w:i/>
          <w:sz w:val="24"/>
          <w:szCs w:val="24"/>
        </w:rPr>
        <w:t>«Математика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 w:rsidR="00D5517D">
        <w:rPr>
          <w:rFonts w:eastAsia="Times New Roman"/>
          <w:sz w:val="24"/>
          <w:szCs w:val="24"/>
        </w:rPr>
        <w:t>явля</w:t>
      </w:r>
      <w:r w:rsidR="003C4120">
        <w:rPr>
          <w:rFonts w:eastAsia="Times New Roman"/>
          <w:sz w:val="24"/>
          <w:szCs w:val="24"/>
        </w:rPr>
        <w:t>ю</w:t>
      </w:r>
      <w:r w:rsidR="00D5517D">
        <w:rPr>
          <w:rFonts w:eastAsia="Times New Roman"/>
          <w:sz w:val="24"/>
          <w:szCs w:val="24"/>
        </w:rPr>
        <w:t>тся</w:t>
      </w:r>
      <w:r w:rsidR="00865FCB">
        <w:rPr>
          <w:rFonts w:eastAsia="Times New Roman"/>
          <w:sz w:val="24"/>
          <w:szCs w:val="24"/>
        </w:rPr>
        <w:t xml:space="preserve"> </w:t>
      </w:r>
    </w:p>
    <w:p w14:paraId="338B2A44" w14:textId="763B6031" w:rsidR="003C4120" w:rsidRPr="003C4120" w:rsidRDefault="002F73E9" w:rsidP="002243A9">
      <w:pPr>
        <w:pStyle w:val="af0"/>
        <w:numPr>
          <w:ilvl w:val="3"/>
          <w:numId w:val="6"/>
        </w:numPr>
        <w:jc w:val="both"/>
        <w:rPr>
          <w:i/>
          <w:iCs/>
          <w:sz w:val="24"/>
          <w:szCs w:val="24"/>
        </w:rPr>
      </w:pPr>
      <w:r w:rsidRPr="002F73E9">
        <w:rPr>
          <w:rFonts w:eastAsia="Times New Roman"/>
          <w:iCs/>
          <w:sz w:val="24"/>
          <w:szCs w:val="24"/>
        </w:rPr>
        <w:t>-</w:t>
      </w:r>
      <w:r>
        <w:rPr>
          <w:rFonts w:eastAsia="Times New Roman"/>
          <w:i/>
          <w:iCs/>
          <w:sz w:val="24"/>
          <w:szCs w:val="24"/>
        </w:rPr>
        <w:t xml:space="preserve">        </w:t>
      </w:r>
      <w:r w:rsidR="003C4120" w:rsidRPr="003C4120">
        <w:rPr>
          <w:rFonts w:eastAsia="Times New Roman"/>
          <w:i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E55739" w:rsidRDefault="00F47D5C" w:rsidP="00F47D5C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E55739">
        <w:rPr>
          <w:i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E55739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Pr="00E55739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0B4E4D" w:rsidRDefault="003A08A8" w:rsidP="00BB07B6">
      <w:pPr>
        <w:pStyle w:val="af0"/>
        <w:numPr>
          <w:ilvl w:val="2"/>
          <w:numId w:val="6"/>
        </w:numPr>
        <w:jc w:val="both"/>
        <w:rPr>
          <w:i/>
          <w:iCs/>
          <w:sz w:val="24"/>
          <w:szCs w:val="24"/>
        </w:rPr>
      </w:pPr>
      <w:r w:rsidRPr="000B4E4D">
        <w:rPr>
          <w:rFonts w:eastAsia="Times New Roman"/>
          <w:i/>
          <w:iCs/>
          <w:sz w:val="24"/>
          <w:szCs w:val="24"/>
        </w:rPr>
        <w:t>формирование у</w:t>
      </w:r>
      <w:r w:rsidR="008A3FEA" w:rsidRPr="000B4E4D">
        <w:rPr>
          <w:rFonts w:eastAsia="Times New Roman"/>
          <w:i/>
          <w:iCs/>
          <w:sz w:val="24"/>
          <w:szCs w:val="24"/>
        </w:rPr>
        <w:t xml:space="preserve"> обучающи</w:t>
      </w:r>
      <w:r w:rsidRPr="000B4E4D">
        <w:rPr>
          <w:rFonts w:eastAsia="Times New Roman"/>
          <w:i/>
          <w:iCs/>
          <w:sz w:val="24"/>
          <w:szCs w:val="24"/>
        </w:rPr>
        <w:t>хся</w:t>
      </w:r>
      <w:r w:rsidR="00566BD8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762EAC" w:rsidRPr="000B4E4D">
        <w:rPr>
          <w:rFonts w:eastAsia="Times New Roman"/>
          <w:i/>
          <w:iCs/>
          <w:sz w:val="24"/>
          <w:szCs w:val="24"/>
        </w:rPr>
        <w:t>компетенци</w:t>
      </w:r>
      <w:r w:rsidR="00CD18DB" w:rsidRPr="000B4E4D">
        <w:rPr>
          <w:rFonts w:eastAsia="Times New Roman"/>
          <w:i/>
          <w:iCs/>
          <w:sz w:val="24"/>
          <w:szCs w:val="24"/>
        </w:rPr>
        <w:t>й</w:t>
      </w:r>
      <w:r w:rsidR="00762EAC" w:rsidRPr="000B4E4D">
        <w:rPr>
          <w:rFonts w:eastAsia="Times New Roman"/>
          <w:i/>
          <w:iCs/>
          <w:sz w:val="24"/>
          <w:szCs w:val="24"/>
        </w:rPr>
        <w:t>,</w:t>
      </w:r>
      <w:r w:rsidR="00894420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8A3FEA" w:rsidRPr="000B4E4D">
        <w:rPr>
          <w:rFonts w:eastAsia="Times New Roman"/>
          <w:i/>
          <w:iCs/>
          <w:sz w:val="24"/>
          <w:szCs w:val="24"/>
        </w:rPr>
        <w:t>установленны</w:t>
      </w:r>
      <w:r w:rsidR="00CD18DB" w:rsidRPr="000B4E4D">
        <w:rPr>
          <w:rFonts w:eastAsia="Times New Roman"/>
          <w:i/>
          <w:iCs/>
          <w:sz w:val="24"/>
          <w:szCs w:val="24"/>
        </w:rPr>
        <w:t>х образовательной программой</w:t>
      </w:r>
      <w:r w:rsidR="00642081" w:rsidRPr="000B4E4D">
        <w:rPr>
          <w:rFonts w:eastAsia="Times New Roman"/>
          <w:i/>
          <w:iCs/>
          <w:sz w:val="24"/>
          <w:szCs w:val="24"/>
        </w:rPr>
        <w:t xml:space="preserve"> в соответствии </w:t>
      </w:r>
      <w:r w:rsidR="009105BD" w:rsidRPr="000B4E4D">
        <w:rPr>
          <w:rFonts w:eastAsia="Times New Roman"/>
          <w:i/>
          <w:iCs/>
          <w:sz w:val="24"/>
          <w:szCs w:val="24"/>
        </w:rPr>
        <w:t>с ФГОС ВО по данной дисциплине</w:t>
      </w:r>
      <w:r w:rsidR="00642081" w:rsidRPr="000B4E4D">
        <w:rPr>
          <w:rFonts w:eastAsia="Times New Roman"/>
          <w:i/>
          <w:iCs/>
          <w:sz w:val="24"/>
          <w:szCs w:val="24"/>
        </w:rPr>
        <w:t>;</w:t>
      </w:r>
      <w:r w:rsidR="00963DA6" w:rsidRPr="000B4E4D">
        <w:rPr>
          <w:rFonts w:eastAsia="Times New Roman"/>
          <w:i/>
          <w:iCs/>
          <w:sz w:val="24"/>
          <w:szCs w:val="24"/>
        </w:rPr>
        <w:t xml:space="preserve"> </w:t>
      </w:r>
    </w:p>
    <w:p w14:paraId="35911DAB" w14:textId="0B6E0D94" w:rsidR="00655A44" w:rsidRPr="00E55739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7B21C3">
        <w:rPr>
          <w:i/>
          <w:color w:val="333333"/>
          <w:sz w:val="24"/>
          <w:szCs w:val="24"/>
        </w:rPr>
        <w:t>учебной</w:t>
      </w:r>
      <w:r w:rsidR="007B21C3">
        <w:rPr>
          <w:color w:val="333333"/>
          <w:sz w:val="24"/>
          <w:szCs w:val="24"/>
        </w:rPr>
        <w:t xml:space="preserve"> </w:t>
      </w:r>
      <w:r w:rsidRPr="00E55739">
        <w:rPr>
          <w:i/>
          <w:color w:val="333333"/>
          <w:sz w:val="24"/>
          <w:szCs w:val="24"/>
        </w:rPr>
        <w:t>дисциплине</w:t>
      </w:r>
      <w:r w:rsidR="003C4120">
        <w:rPr>
          <w:i/>
          <w:color w:val="333333"/>
          <w:sz w:val="24"/>
          <w:szCs w:val="24"/>
        </w:rPr>
        <w:t xml:space="preserve"> «Мат</w:t>
      </w:r>
      <w:r w:rsidR="00461D20">
        <w:rPr>
          <w:i/>
          <w:color w:val="333333"/>
          <w:sz w:val="24"/>
          <w:szCs w:val="24"/>
        </w:rPr>
        <w:t>е</w:t>
      </w:r>
      <w:r w:rsidR="003C4120">
        <w:rPr>
          <w:i/>
          <w:color w:val="333333"/>
          <w:sz w:val="24"/>
          <w:szCs w:val="24"/>
        </w:rPr>
        <w:t>матика»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105BD">
        <w:rPr>
          <w:rFonts w:eastAsia="Times New Roman"/>
          <w:i/>
          <w:sz w:val="24"/>
          <w:szCs w:val="24"/>
        </w:rPr>
        <w:t>дисциплины</w:t>
      </w:r>
      <w:r w:rsidR="00184723">
        <w:rPr>
          <w:rFonts w:eastAsia="Times New Roman"/>
          <w:i/>
          <w:sz w:val="24"/>
          <w:szCs w:val="24"/>
        </w:rPr>
        <w:t>.</w:t>
      </w:r>
    </w:p>
    <w:bookmarkEnd w:id="11"/>
    <w:p w14:paraId="133F9B94" w14:textId="1A8DFC17" w:rsidR="00495850" w:rsidRPr="00ED023B" w:rsidRDefault="009105BD" w:rsidP="00B3400A">
      <w:pPr>
        <w:pStyle w:val="2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39A2FA8F" w:rsidR="008266E4" w:rsidRPr="002E16C0" w:rsidRDefault="008266E4" w:rsidP="00702A6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3C731033" w:rsidR="008266E4" w:rsidRPr="002E16C0" w:rsidRDefault="008266E4" w:rsidP="00702A6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25413C9C" w:rsidR="008266E4" w:rsidRPr="002E16C0" w:rsidRDefault="008266E4" w:rsidP="00702A6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C87339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C87339" w:rsidRPr="00021C27" w:rsidRDefault="00C87339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021C27">
              <w:rPr>
                <w:i/>
                <w:sz w:val="22"/>
                <w:szCs w:val="22"/>
              </w:rPr>
              <w:t>УК-1</w:t>
            </w:r>
          </w:p>
          <w:p w14:paraId="50BE11D9" w14:textId="77777777" w:rsidR="00C87339" w:rsidRPr="00021C27" w:rsidRDefault="00C87339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021C27">
              <w:rPr>
                <w:i/>
                <w:sz w:val="22"/>
                <w:szCs w:val="22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0DFBA1" w14:textId="77777777" w:rsidR="001A4F84" w:rsidRPr="00021C27" w:rsidRDefault="001A4F84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021C27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УК-1.1</w:t>
            </w:r>
          </w:p>
          <w:p w14:paraId="7C7986AC" w14:textId="1E4E4DCC" w:rsidR="000B7954" w:rsidRPr="004B60DB" w:rsidRDefault="00C761A4" w:rsidP="001A4F84">
            <w:pPr>
              <w:pStyle w:val="af0"/>
              <w:ind w:left="0"/>
              <w:rPr>
                <w:i/>
              </w:rPr>
            </w:pPr>
            <w:r w:rsidRPr="00FB40AB">
              <w:rPr>
                <w:i/>
              </w:rPr>
              <w:t>Анализ поставленной задач с выделением ее базовых составляющих. Определение, интерпретация и ранжирование информации, необходимой для решения поставленной задачи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77777777" w:rsidR="00C87339" w:rsidRPr="00021C27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021C27">
              <w:rPr>
                <w:rFonts w:cstheme="minorBidi"/>
                <w:i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2EE7D8C3" w14:textId="11941544" w:rsidR="00C87339" w:rsidRPr="00021C27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021C27">
              <w:rPr>
                <w:rFonts w:cstheme="minorBidi"/>
                <w:i/>
              </w:rPr>
              <w:t xml:space="preserve">Анализирует важнейшие </w:t>
            </w:r>
            <w:r w:rsidR="00E36820">
              <w:rPr>
                <w:rFonts w:cstheme="minorBidi"/>
                <w:i/>
              </w:rPr>
              <w:t>методы и приёмы научного анализа</w:t>
            </w:r>
            <w:r w:rsidRPr="00021C27">
              <w:rPr>
                <w:rFonts w:cstheme="minorBidi"/>
                <w:i/>
              </w:rPr>
              <w:t>.</w:t>
            </w:r>
          </w:p>
          <w:p w14:paraId="0F737D58" w14:textId="3603098E" w:rsidR="00C87339" w:rsidRPr="00021C27" w:rsidRDefault="00C87339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021C27">
              <w:rPr>
                <w:rFonts w:cstheme="minorBidi"/>
                <w:i/>
              </w:rPr>
              <w:t xml:space="preserve">Критически и самостоятельно осуществляет анализ </w:t>
            </w:r>
            <w:r w:rsidR="00E36820">
              <w:rPr>
                <w:rFonts w:cstheme="minorBidi"/>
                <w:i/>
              </w:rPr>
              <w:t>событий</w:t>
            </w:r>
            <w:r w:rsidRPr="00021C27">
              <w:rPr>
                <w:rFonts w:cstheme="minorBidi"/>
                <w:i/>
              </w:rPr>
              <w:t xml:space="preserve"> </w:t>
            </w:r>
            <w:r w:rsidRPr="00021C27">
              <w:rPr>
                <w:rFonts w:cstheme="minorBidi"/>
                <w:i/>
              </w:rPr>
              <w:lastRenderedPageBreak/>
              <w:t>действительности на основе системного подхода, вырабатывает стратегию действий для решения проблемных ситуаций.</w:t>
            </w:r>
          </w:p>
          <w:p w14:paraId="5C9C5DE7" w14:textId="0FE681A6" w:rsidR="00C87339" w:rsidRPr="00021C27" w:rsidRDefault="00E36820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Овладевает классическим математическим аппаратом научных исследований</w:t>
            </w:r>
          </w:p>
          <w:p w14:paraId="75CB44F3" w14:textId="77777777" w:rsidR="00C87339" w:rsidRPr="00021C27" w:rsidRDefault="00C87339" w:rsidP="00F824F1">
            <w:pPr>
              <w:pStyle w:val="a0"/>
              <w:numPr>
                <w:ilvl w:val="0"/>
                <w:numId w:val="0"/>
              </w:numPr>
              <w:rPr>
                <w:b/>
                <w:sz w:val="22"/>
                <w:szCs w:val="22"/>
              </w:rPr>
            </w:pPr>
          </w:p>
        </w:tc>
      </w:tr>
      <w:tr w:rsidR="00C87339" w:rsidRPr="00F31E81" w14:paraId="07DFB295" w14:textId="77777777" w:rsidTr="007B21C3"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EC939" w14:textId="77777777" w:rsidR="00C87339" w:rsidRPr="00021C27" w:rsidRDefault="00C87339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5A5A7D" w14:textId="165A4253" w:rsidR="00C87339" w:rsidRPr="00021C27" w:rsidRDefault="00C761A4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УК-1.3</w:t>
            </w:r>
          </w:p>
          <w:p w14:paraId="0B4E2B87" w14:textId="44DE0117" w:rsidR="00C87339" w:rsidRPr="00021C27" w:rsidRDefault="00C761A4" w:rsidP="00C761A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FB40AB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 xml:space="preserve">Планирование возможных </w:t>
            </w:r>
            <w:r w:rsidRPr="00FB40AB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lastRenderedPageBreak/>
              <w:t>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C87339" w:rsidRPr="00021C27" w:rsidRDefault="00C87339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6C2BA5" w:rsidRPr="00F31E81" w14:paraId="358BA850" w14:textId="77777777" w:rsidTr="006C2BA5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5B70B75" w14:textId="77777777" w:rsidR="006C2BA5" w:rsidRPr="0059598E" w:rsidRDefault="006C2BA5" w:rsidP="005D086E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59598E">
              <w:rPr>
                <w:i/>
              </w:rPr>
              <w:lastRenderedPageBreak/>
              <w:t>ОПК-1.</w:t>
            </w:r>
          </w:p>
          <w:p w14:paraId="1415B648" w14:textId="3D01B62F" w:rsidR="006C2BA5" w:rsidRPr="0059598E" w:rsidRDefault="006C2BA5" w:rsidP="005D086E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  <w:r w:rsidRPr="0059598E">
              <w:rPr>
                <w:i/>
              </w:rPr>
              <w:t xml:space="preserve"> Способен осуществлять поиск, обработку и анализ информации из различных источников и представлять ее в требуемом формате с использованием информационных, компьютерных и сетевых технолог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FFE9EEE" w14:textId="77777777" w:rsidR="006C2BA5" w:rsidRPr="00021C27" w:rsidRDefault="006C2BA5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021C27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 xml:space="preserve">ИД-ОПК-1.1 </w:t>
            </w:r>
          </w:p>
          <w:p w14:paraId="0623E1D6" w14:textId="130F2D59" w:rsidR="006C2BA5" w:rsidRPr="00021C27" w:rsidRDefault="006C2BA5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0B7954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Применение естественнонаучных и общеинженерных знаний при решении профессиональных задач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E510587" w14:textId="35EF0D7A" w:rsidR="006C2BA5" w:rsidRPr="00021C27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зличает при анализе </w:t>
            </w:r>
            <w:r>
              <w:rPr>
                <w:i/>
              </w:rPr>
              <w:t>явления</w:t>
            </w:r>
            <w:r w:rsidRPr="00021C27">
              <w:rPr>
                <w:i/>
              </w:rPr>
              <w:t xml:space="preserve"> общие и частные закономерности его построения и развития;</w:t>
            </w:r>
          </w:p>
          <w:p w14:paraId="44DEE1DD" w14:textId="2AC8C86E" w:rsidR="006C2BA5" w:rsidRPr="006F5D1B" w:rsidRDefault="006C2BA5" w:rsidP="006F5D1B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ссматривает </w:t>
            </w:r>
            <w:r>
              <w:rPr>
                <w:i/>
              </w:rPr>
              <w:t>инженерную проблему</w:t>
            </w:r>
            <w:r w:rsidRPr="00021C27">
              <w:rPr>
                <w:i/>
              </w:rPr>
              <w:t xml:space="preserve"> в динамике исторического</w:t>
            </w:r>
            <w:r>
              <w:rPr>
                <w:i/>
              </w:rPr>
              <w:t xml:space="preserve"> и научного</w:t>
            </w:r>
            <w:r w:rsidRPr="00021C27">
              <w:rPr>
                <w:i/>
              </w:rPr>
              <w:t xml:space="preserve"> процесса; 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DE5F3CE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65C965DD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36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2F73E9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52BEFC78" w:rsidR="00262427" w:rsidRPr="0081597B" w:rsidRDefault="00262427" w:rsidP="00702A6B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B61D4D" w:rsidRDefault="00262427" w:rsidP="009B399A">
            <w:r w:rsidRPr="00B61D4D">
              <w:rPr>
                <w:i/>
              </w:rPr>
              <w:t>1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A6AD4FE" w14:textId="6E6F46C1" w:rsidR="00262427" w:rsidRPr="00B61D4D" w:rsidRDefault="002F73E9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5F79EEA3" w14:textId="3FE228E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16</w:t>
            </w:r>
          </w:p>
        </w:tc>
        <w:tc>
          <w:tcPr>
            <w:tcW w:w="834" w:type="dxa"/>
            <w:shd w:val="clear" w:color="auto" w:fill="auto"/>
          </w:tcPr>
          <w:p w14:paraId="63C4BF4D" w14:textId="05A9D2DA" w:rsidR="00262427" w:rsidRPr="006C7E94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4533A1D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B9C8632" w14:textId="77777777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ED51A29" w14:textId="57E4B8B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7" w:type="dxa"/>
          </w:tcPr>
          <w:p w14:paraId="10596340" w14:textId="4B6BD6EC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36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B61D4D" w:rsidRDefault="00262427" w:rsidP="009B399A">
            <w:r w:rsidRPr="00B61D4D">
              <w:rPr>
                <w:i/>
              </w:rPr>
              <w:t>2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Default="00262427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экзамен</w:t>
            </w:r>
          </w:p>
          <w:p w14:paraId="714AEAC5" w14:textId="3D40335D" w:rsidR="0054241E" w:rsidRPr="00B61D4D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5F4C8512" w:rsidR="00262427" w:rsidRPr="006C7E94" w:rsidRDefault="00F9445C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2B379836" w:rsidR="00262427" w:rsidRPr="006C7E94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B61D4D" w:rsidRDefault="0016377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55E31244" w14:textId="7C8F72CA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340A9C0" w14:textId="6D4A7719" w:rsidR="00262427" w:rsidRPr="00B61D4D" w:rsidRDefault="00F03378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  <w:r w:rsidR="00F9445C">
              <w:rPr>
                <w:i/>
              </w:rPr>
              <w:t>3</w:t>
            </w:r>
          </w:p>
        </w:tc>
        <w:tc>
          <w:tcPr>
            <w:tcW w:w="837" w:type="dxa"/>
          </w:tcPr>
          <w:p w14:paraId="62BCE591" w14:textId="7E0D7D5F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</w:t>
            </w:r>
            <w:r w:rsidR="00461D20">
              <w:rPr>
                <w:i/>
              </w:rPr>
              <w:t>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3DFCF598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360</w:t>
            </w:r>
          </w:p>
        </w:tc>
        <w:tc>
          <w:tcPr>
            <w:tcW w:w="834" w:type="dxa"/>
            <w:shd w:val="clear" w:color="auto" w:fill="auto"/>
          </w:tcPr>
          <w:p w14:paraId="6A80F3B9" w14:textId="4C5958F8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7012FB16" w14:textId="11E2CCB6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741E72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64C921C" w14:textId="7CBBDA8C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135</w:t>
            </w:r>
          </w:p>
        </w:tc>
        <w:tc>
          <w:tcPr>
            <w:tcW w:w="837" w:type="dxa"/>
          </w:tcPr>
          <w:p w14:paraId="728E340E" w14:textId="1CEAC8F9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63</w:t>
            </w:r>
          </w:p>
        </w:tc>
      </w:tr>
    </w:tbl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6A4FFE2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6B969933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03E87298" w:rsidR="00A57354" w:rsidRPr="006A6AB0" w:rsidRDefault="00A57354" w:rsidP="00702A6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0780F362" w:rsidR="00A57354" w:rsidRPr="00DC26C0" w:rsidRDefault="00A57354" w:rsidP="00702A6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A06CF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A8272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14DA56AD" w14:textId="77777777" w:rsidR="00A82729" w:rsidRDefault="00A82729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5B4EF8F5" w14:textId="412EE93D" w:rsidR="00A82729" w:rsidRPr="00351AE6" w:rsidRDefault="001534D4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7FB1BE32" w14:textId="29D3FAC7" w:rsidR="00A82729" w:rsidRPr="00DF3C1E" w:rsidRDefault="00A82729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bookmarkStart w:id="13" w:name="_Hlk92644523"/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CDF6EA7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37857962" w14:textId="52A4DFF2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168E717B" w14:textId="2806CA57" w:rsidR="00A82729" w:rsidRPr="001C1B2E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781C40D5" w:rsidR="00A82729" w:rsidRPr="00990112" w:rsidRDefault="0099011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16</w:t>
            </w:r>
          </w:p>
        </w:tc>
        <w:tc>
          <w:tcPr>
            <w:tcW w:w="4002" w:type="dxa"/>
            <w:vMerge w:val="restart"/>
          </w:tcPr>
          <w:p w14:paraId="78D5C1AE" w14:textId="77777777" w:rsidR="00A82729" w:rsidRDefault="00A82729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77751F" w14:textId="77777777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A82729" w:rsidRPr="00E949D2" w:rsidRDefault="00A82729" w:rsidP="00B6294E">
            <w:r w:rsidRPr="00E949D2">
              <w:t xml:space="preserve">Тема 1.1 </w:t>
            </w:r>
          </w:p>
          <w:p w14:paraId="3B7F441F" w14:textId="47367891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2D0E8781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7240B449" w14:textId="2A8DC44B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1D60C9B" w14:textId="627F3976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A82729" w:rsidRPr="004F056F" w:rsidRDefault="00A82729" w:rsidP="00B6294E">
            <w:r w:rsidRPr="004F056F">
              <w:t xml:space="preserve">Практическое занятие № 1.1 </w:t>
            </w:r>
          </w:p>
          <w:p w14:paraId="56DD7119" w14:textId="6E7F5279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D260B8" w14:textId="0C4A27E6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815" w:type="dxa"/>
          </w:tcPr>
          <w:p w14:paraId="69D56662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49D3D5C6" w14:textId="5C630606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A82729" w:rsidRDefault="00A82729" w:rsidP="00DD6033">
            <w:r w:rsidRPr="00DF3C1E">
              <w:t>Практическое занятие № 1.</w:t>
            </w:r>
            <w:r>
              <w:t>2</w:t>
            </w:r>
            <w:r w:rsidRPr="00DF3C1E">
              <w:t xml:space="preserve"> </w:t>
            </w:r>
          </w:p>
          <w:p w14:paraId="5210A531" w14:textId="4A4652BB" w:rsidR="00A82729" w:rsidRPr="004F056F" w:rsidRDefault="00A82729" w:rsidP="00DD6033">
            <w:pPr>
              <w:rPr>
                <w:i/>
                <w:iCs/>
              </w:rPr>
            </w:pPr>
            <w:r w:rsidRPr="004F056F">
              <w:rPr>
                <w:i/>
                <w:iCs/>
              </w:rPr>
              <w:t xml:space="preserve">Решение линейных систем с помощью </w:t>
            </w:r>
            <w:r w:rsidRPr="004F056F">
              <w:rPr>
                <w:rFonts w:eastAsia="MS ??"/>
                <w:i/>
                <w:iCs/>
              </w:rPr>
              <w:t>п</w:t>
            </w:r>
            <w:r w:rsidRPr="004F056F">
              <w:rPr>
                <w:i/>
                <w:iCs/>
              </w:rPr>
              <w:t>равила Крамера. Решение линейных систем с помощью обратной матрицы</w:t>
            </w:r>
            <w:r>
              <w:rPr>
                <w:i/>
                <w:iCs/>
              </w:rPr>
              <w:t>.</w:t>
            </w:r>
          </w:p>
        </w:tc>
        <w:tc>
          <w:tcPr>
            <w:tcW w:w="815" w:type="dxa"/>
          </w:tcPr>
          <w:p w14:paraId="639E1CCB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C38956" w14:textId="4ADE1189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F78902B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15DCF3CF" w14:textId="661C0DFF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600FBCEA" w14:textId="77777777" w:rsidTr="00FA2451">
        <w:tc>
          <w:tcPr>
            <w:tcW w:w="1701" w:type="dxa"/>
            <w:vMerge/>
          </w:tcPr>
          <w:p w14:paraId="0A1AFF3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A82729" w:rsidRPr="00E949D2" w:rsidRDefault="00A82729" w:rsidP="00F4573C">
            <w:r w:rsidRPr="00E949D2">
              <w:t xml:space="preserve">Тема 1.2 </w:t>
            </w:r>
          </w:p>
          <w:p w14:paraId="48BC915B" w14:textId="7245C7D3" w:rsidR="00A82729" w:rsidRPr="00DF3C1E" w:rsidRDefault="00A82729" w:rsidP="00F4573C"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815" w:type="dxa"/>
          </w:tcPr>
          <w:p w14:paraId="05211D63" w14:textId="7A037DA9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627123D2" w14:textId="64B35F0A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782CB9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02586B3C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A82729" w:rsidRDefault="00A82729" w:rsidP="004F056F">
            <w:r w:rsidRPr="00DF3C1E">
              <w:t>Практическое занятие № 1.</w:t>
            </w:r>
            <w:r>
              <w:t>3</w:t>
            </w:r>
          </w:p>
          <w:p w14:paraId="25B400E4" w14:textId="24782F15" w:rsidR="00A82729" w:rsidRPr="00DF3C1E" w:rsidRDefault="00A82729" w:rsidP="00A01CE1">
            <w:r>
              <w:rPr>
                <w:i/>
                <w:iCs/>
              </w:rPr>
              <w:t xml:space="preserve">Исследование </w:t>
            </w:r>
            <w:r w:rsidRPr="004F056F">
              <w:rPr>
                <w:i/>
                <w:iCs/>
              </w:rPr>
              <w:t xml:space="preserve"> линейных систем  метод</w:t>
            </w:r>
            <w:r>
              <w:rPr>
                <w:i/>
                <w:iCs/>
              </w:rPr>
              <w:t>ом Гаусса.</w:t>
            </w:r>
            <w:r w:rsidRPr="004F056F">
              <w:rPr>
                <w:i/>
                <w:iCs/>
              </w:rPr>
              <w:t xml:space="preserve"> Определение с</w:t>
            </w:r>
            <w:r w:rsidRPr="004F056F">
              <w:rPr>
                <w:rFonts w:eastAsia="MS ??"/>
                <w:i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57EF1A" w14:textId="5675B29E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0F7CAE03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066429E2" w14:textId="77777777" w:rsidTr="00FA2451">
        <w:tc>
          <w:tcPr>
            <w:tcW w:w="1701" w:type="dxa"/>
            <w:vMerge/>
          </w:tcPr>
          <w:p w14:paraId="2ADFFC8B" w14:textId="77777777" w:rsidR="00A82729" w:rsidRPr="00413F35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A82729" w:rsidRDefault="00A82729" w:rsidP="00286F27">
            <w:r w:rsidRPr="00DF3C1E">
              <w:t>Практическое занятие № 1.</w:t>
            </w:r>
            <w:r>
              <w:t>4</w:t>
            </w:r>
          </w:p>
          <w:p w14:paraId="12157715" w14:textId="312D64D4" w:rsidR="00A82729" w:rsidRDefault="00A82729" w:rsidP="00B6294E">
            <w:r w:rsidRPr="004F056F">
              <w:rPr>
                <w:rFonts w:eastAsia="MS ??"/>
                <w:i/>
                <w:iCs/>
              </w:rPr>
              <w:t xml:space="preserve">Векторы и линейные операции над ними. Скалярное произведение векторов. </w:t>
            </w:r>
            <w:r w:rsidRPr="004F056F">
              <w:rPr>
                <w:i/>
                <w:iCs/>
              </w:rPr>
              <w:t xml:space="preserve"> </w:t>
            </w:r>
          </w:p>
          <w:p w14:paraId="6DE82727" w14:textId="310B79AD" w:rsidR="00A82729" w:rsidRPr="00286F27" w:rsidRDefault="00A82729" w:rsidP="00C8423D">
            <w:pPr>
              <w:rPr>
                <w:i/>
                <w:iCs/>
              </w:rPr>
            </w:pPr>
            <w:r w:rsidRPr="00286F27">
              <w:rPr>
                <w:rFonts w:eastAsia="MS ??"/>
                <w:i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77E186B5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9E11B30" w14:textId="6AE25BDF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34157E0" w14:textId="5D51DCCE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82729" w:rsidRPr="004D0CC7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14:paraId="4066EC27" w14:textId="77777777" w:rsidTr="00FA2451">
        <w:tc>
          <w:tcPr>
            <w:tcW w:w="1701" w:type="dxa"/>
            <w:vMerge w:val="restart"/>
          </w:tcPr>
          <w:p w14:paraId="3A2042DB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lastRenderedPageBreak/>
              <w:t xml:space="preserve">УК-1, </w:t>
            </w:r>
          </w:p>
          <w:p w14:paraId="6598E2C4" w14:textId="44F19E03" w:rsidR="00A57354" w:rsidRPr="006168DD" w:rsidRDefault="001534D4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35406A32" w14:textId="447CD035" w:rsidR="00A57354" w:rsidRPr="00286F27" w:rsidRDefault="00A57354" w:rsidP="00B6294E">
            <w:pPr>
              <w:rPr>
                <w:b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 w:rsidR="00BF0DE8" w:rsidRPr="00286F27">
              <w:rPr>
                <w:b/>
              </w:rPr>
              <w:t xml:space="preserve">. </w:t>
            </w:r>
            <w:r w:rsidR="00286F27"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69D7AFB9" w14:textId="66D9DC0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127D417A" w14:textId="4EDC22C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A402494" w14:textId="6E304699" w:rsidR="00A57354" w:rsidRPr="005B225F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5B225F">
              <w:rPr>
                <w:bCs/>
              </w:rPr>
              <w:t>х</w:t>
            </w:r>
          </w:p>
        </w:tc>
        <w:tc>
          <w:tcPr>
            <w:tcW w:w="821" w:type="dxa"/>
          </w:tcPr>
          <w:p w14:paraId="59C8007B" w14:textId="1D13600F" w:rsidR="00A57354" w:rsidRPr="005B225F" w:rsidRDefault="0099011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739F6714" w14:textId="06A6774A" w:rsidR="003A3CAB" w:rsidRPr="003A3CAB" w:rsidRDefault="003A3CAB" w:rsidP="003A3CAB">
            <w:pPr>
              <w:jc w:val="both"/>
            </w:pPr>
          </w:p>
          <w:p w14:paraId="68C749CB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7354" w:rsidRPr="00E949D2" w:rsidRDefault="00A57354" w:rsidP="00B6294E">
            <w:r w:rsidRPr="00E949D2">
              <w:t xml:space="preserve">Тема 2.1 </w:t>
            </w:r>
          </w:p>
          <w:p w14:paraId="7434BFF4" w14:textId="476034B1" w:rsidR="00A57354" w:rsidRPr="00E949D2" w:rsidRDefault="00FE4B3E" w:rsidP="00286F27">
            <w:pPr>
              <w:tabs>
                <w:tab w:val="right" w:leader="underscore" w:pos="9639"/>
              </w:tabs>
              <w:jc w:val="both"/>
            </w:pPr>
            <w:r>
              <w:rPr>
                <w:i/>
                <w:iCs/>
              </w:rPr>
              <w:t xml:space="preserve">Системы координат. Преобразование систем координат. </w:t>
            </w:r>
            <w:r w:rsidR="00286F27" w:rsidRPr="00286F27">
              <w:rPr>
                <w:i/>
                <w:iCs/>
              </w:rPr>
              <w:t>Прямая на плоскости</w:t>
            </w:r>
            <w:r w:rsidR="00E3698A">
              <w:rPr>
                <w:i/>
                <w:iCs/>
              </w:rPr>
              <w:t>.</w:t>
            </w:r>
            <w:r w:rsidR="00286F27" w:rsidRPr="00286F27">
              <w:rPr>
                <w:i/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089573CA" w:rsidR="00A57354" w:rsidRPr="00281FD7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281FD7">
              <w:rPr>
                <w:i/>
              </w:rPr>
              <w:t>4</w:t>
            </w:r>
          </w:p>
        </w:tc>
        <w:tc>
          <w:tcPr>
            <w:tcW w:w="815" w:type="dxa"/>
          </w:tcPr>
          <w:p w14:paraId="0751B357" w14:textId="0DA26873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15F7E2" w14:textId="77777777" w:rsidTr="00FA2451">
        <w:tc>
          <w:tcPr>
            <w:tcW w:w="1701" w:type="dxa"/>
            <w:vMerge/>
          </w:tcPr>
          <w:p w14:paraId="13BCBF5D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4B060211" w14:textId="3716A54F" w:rsidR="00A57354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1C1B2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385CE92D" w:rsidR="00A57354" w:rsidRPr="00C9126C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6B7278F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6BEEFC86" w14:textId="77777777" w:rsidTr="002F73E9">
        <w:tc>
          <w:tcPr>
            <w:tcW w:w="1701" w:type="dxa"/>
            <w:vMerge/>
          </w:tcPr>
          <w:p w14:paraId="6F402C40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  <w:p w14:paraId="0BEE861E" w14:textId="29E23AC3" w:rsidR="00F4573C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FE4B3E">
              <w:rPr>
                <w:i/>
                <w:iCs/>
              </w:rPr>
              <w:t xml:space="preserve">, </w:t>
            </w:r>
            <w:r w:rsidRPr="00F4573C">
              <w:rPr>
                <w:i/>
                <w:iCs/>
              </w:rPr>
              <w:t xml:space="preserve"> прямой и плоскости.</w:t>
            </w:r>
          </w:p>
        </w:tc>
        <w:tc>
          <w:tcPr>
            <w:tcW w:w="815" w:type="dxa"/>
          </w:tcPr>
          <w:p w14:paraId="589BF1E8" w14:textId="77777777" w:rsidR="00F4573C" w:rsidRPr="001C1B2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082A9E17" w:rsidR="00F4573C" w:rsidRPr="00C9126C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0DB62AB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E4D949" w14:textId="340480D0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75E9AEFC" w14:textId="77777777" w:rsidTr="00FA2451">
        <w:tc>
          <w:tcPr>
            <w:tcW w:w="1701" w:type="dxa"/>
            <w:vMerge/>
          </w:tcPr>
          <w:p w14:paraId="4A5A9A4A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F4573C" w:rsidRDefault="00F4573C" w:rsidP="00F4573C">
            <w:r w:rsidRPr="00E949D2">
              <w:t>Тема 2.</w:t>
            </w:r>
            <w:r>
              <w:t>2</w:t>
            </w:r>
          </w:p>
          <w:p w14:paraId="42C55A1A" w14:textId="77777777" w:rsidR="00F4573C" w:rsidRPr="00F4573C" w:rsidRDefault="00F4573C" w:rsidP="00F4573C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DF3C1E" w:rsidRDefault="00F4573C" w:rsidP="003F4289"/>
        </w:tc>
        <w:tc>
          <w:tcPr>
            <w:tcW w:w="815" w:type="dxa"/>
          </w:tcPr>
          <w:p w14:paraId="2A3031D0" w14:textId="172E615B" w:rsidR="00F4573C" w:rsidRPr="00990112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15F3C810" w14:textId="3BD5A186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44EDCF0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81293A2" w14:textId="2BCE7D0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413F35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D44E0A" w:rsidRDefault="00D44E0A" w:rsidP="00D44E0A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3</w:t>
            </w:r>
          </w:p>
          <w:p w14:paraId="1127CE2B" w14:textId="77777777" w:rsidR="00D44E0A" w:rsidRPr="006778C5" w:rsidRDefault="00D44E0A" w:rsidP="00D44E0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 w:rsidRPr="006778C5">
              <w:rPr>
                <w:i/>
              </w:rPr>
              <w:t>Кривые второго порядка: эллипс, гипербола, парабола.</w:t>
            </w:r>
          </w:p>
          <w:p w14:paraId="72A41F40" w14:textId="0D4D8AE2" w:rsidR="00F4573C" w:rsidRPr="00FE4B3E" w:rsidRDefault="00FE4B3E" w:rsidP="00D44E0A">
            <w:pPr>
              <w:rPr>
                <w:i/>
              </w:rPr>
            </w:pPr>
            <w:r w:rsidRPr="00FE4B3E">
              <w:rPr>
                <w:i/>
              </w:rPr>
              <w:t>Канонические уравнения кривых второго  порядка.</w:t>
            </w:r>
            <w:r>
              <w:rPr>
                <w:i/>
              </w:rPr>
              <w:t xml:space="preserve"> Экцентриситеты, директрисы, фокальные радиусы, оптические свойства.</w:t>
            </w:r>
          </w:p>
        </w:tc>
        <w:tc>
          <w:tcPr>
            <w:tcW w:w="815" w:type="dxa"/>
          </w:tcPr>
          <w:p w14:paraId="1D4FBF1B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00C083B5" w:rsidR="00F4573C" w:rsidRPr="00C91DA7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53FB7B9A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B2FE220" w14:textId="2B9EA09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353B2" w:rsidRPr="006168DD" w14:paraId="73E5F6D1" w14:textId="77777777" w:rsidTr="00FA2451">
        <w:tc>
          <w:tcPr>
            <w:tcW w:w="1701" w:type="dxa"/>
            <w:vMerge w:val="restart"/>
          </w:tcPr>
          <w:p w14:paraId="79F028E0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3FEB5D3D" w14:textId="07128154" w:rsidR="00C353B2" w:rsidRPr="001A0052" w:rsidRDefault="001534D4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lastRenderedPageBreak/>
              <w:t>ОПК-1</w:t>
            </w:r>
          </w:p>
        </w:tc>
        <w:tc>
          <w:tcPr>
            <w:tcW w:w="5953" w:type="dxa"/>
          </w:tcPr>
          <w:p w14:paraId="0C803741" w14:textId="77777777" w:rsidR="00C353B2" w:rsidRPr="00D44E0A" w:rsidRDefault="00C353B2" w:rsidP="00D44E0A">
            <w:pPr>
              <w:jc w:val="both"/>
              <w:rPr>
                <w:b/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>
              <w:rPr>
                <w:b/>
                <w:lang w:val="en-US"/>
              </w:rPr>
              <w:t>I</w:t>
            </w:r>
            <w:r w:rsidRPr="00286F27">
              <w:rPr>
                <w:b/>
              </w:rPr>
              <w:t xml:space="preserve">. </w:t>
            </w:r>
            <w:bookmarkStart w:id="14" w:name="_Hlk92645202"/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C353B2" w:rsidRPr="00F479AB" w:rsidRDefault="00C353B2" w:rsidP="00D44E0A">
            <w:pPr>
              <w:rPr>
                <w:b/>
                <w:bCs/>
                <w:i/>
                <w:iCs/>
                <w:vertAlign w:val="superscript"/>
              </w:rPr>
            </w:pPr>
            <w:r w:rsidRPr="00D44E0A">
              <w:rPr>
                <w:b/>
                <w:bCs/>
              </w:rPr>
              <w:lastRenderedPageBreak/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72EC0D86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х</w:t>
            </w:r>
          </w:p>
        </w:tc>
        <w:tc>
          <w:tcPr>
            <w:tcW w:w="815" w:type="dxa"/>
          </w:tcPr>
          <w:p w14:paraId="188275D6" w14:textId="2DF6DF94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FEF470A" w14:textId="2BAF96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5893A5" w14:textId="670451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4924CCED" w14:textId="32D8D682" w:rsidR="00C353B2" w:rsidRPr="0056260E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54148A9D" w:rsidR="00C353B2" w:rsidRPr="00ED4561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C353B2" w:rsidRPr="006168DD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Default="00C353B2" w:rsidP="00D44E0A"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  <w:p w14:paraId="7B794507" w14:textId="43D5180D" w:rsidR="00C353B2" w:rsidRPr="00D44E0A" w:rsidRDefault="006778C5" w:rsidP="006C5F6C">
            <w:pPr>
              <w:jc w:val="both"/>
              <w:rPr>
                <w:bCs/>
                <w:i/>
                <w:iCs/>
              </w:rPr>
            </w:pPr>
            <w:r>
              <w:rPr>
                <w:i/>
                <w:iCs/>
              </w:rPr>
              <w:t xml:space="preserve">Элементы теории множеств. </w:t>
            </w:r>
            <w:r w:rsidR="00680AAB">
              <w:rPr>
                <w:i/>
                <w:iCs/>
                <w:sz w:val="24"/>
                <w:szCs w:val="24"/>
              </w:rPr>
              <w:t xml:space="preserve">Действительные и комплексные числа. </w:t>
            </w:r>
            <w:r>
              <w:rPr>
                <w:i/>
                <w:iCs/>
              </w:rPr>
              <w:t xml:space="preserve">Понятие функции. Числовые последовательности. </w:t>
            </w:r>
            <w:r w:rsidR="00C353B2" w:rsidRPr="00D44E0A">
              <w:rPr>
                <w:i/>
                <w:iCs/>
              </w:rPr>
              <w:t>Предел числовой последовательности</w:t>
            </w:r>
            <w:r w:rsidR="00C353B2">
              <w:rPr>
                <w:i/>
                <w:iCs/>
              </w:rPr>
              <w:t xml:space="preserve">, его свойства. </w:t>
            </w:r>
            <w:r>
              <w:rPr>
                <w:i/>
                <w:iCs/>
              </w:rPr>
              <w:t xml:space="preserve">Предел функции. </w:t>
            </w:r>
            <w:r w:rsidR="00C353B2"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27A5DA1F" w14:textId="1E003601" w:rsidR="00C353B2" w:rsidRPr="00286F27" w:rsidRDefault="00C353B2" w:rsidP="006C5F6C">
            <w:pPr>
              <w:jc w:val="both"/>
              <w:rPr>
                <w:b/>
              </w:rPr>
            </w:pPr>
            <w:r w:rsidRPr="00D44E0A">
              <w:rPr>
                <w:bCs/>
                <w:i/>
                <w:iCs/>
              </w:rPr>
              <w:t>Непрерывность функции в точке.</w:t>
            </w:r>
            <w:r w:rsidR="006778C5">
              <w:rPr>
                <w:bCs/>
                <w:i/>
                <w:iCs/>
              </w:rPr>
              <w:t xml:space="preserve">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34A3E65F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10B9427" w14:textId="497C2CF5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Default="00C353B2" w:rsidP="00FD1F70">
            <w:r w:rsidRPr="00DF3C1E">
              <w:t xml:space="preserve">Практическое занятие № </w:t>
            </w:r>
            <w:r>
              <w:t>3</w:t>
            </w:r>
            <w:r w:rsidRPr="00DF3C1E">
              <w:t>.</w:t>
            </w:r>
            <w:r>
              <w:t>1</w:t>
            </w:r>
          </w:p>
          <w:p w14:paraId="0FF0893A" w14:textId="5D9F492A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i/>
                <w:iCs/>
              </w:rPr>
              <w:t>Арифметические свойства пределов.</w:t>
            </w:r>
            <w:r w:rsidRPr="00FD1F70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>Вычисление</w:t>
            </w:r>
            <w:r w:rsidRPr="00FD1F70">
              <w:rPr>
                <w:bCs/>
                <w:i/>
                <w:iCs/>
              </w:rPr>
              <w:t xml:space="preserve"> предела функции в точке и на бесконечности. Односторонние пределы.</w:t>
            </w:r>
          </w:p>
          <w:p w14:paraId="5146FDAF" w14:textId="77777777" w:rsidR="00C353B2" w:rsidRPr="00E949D2" w:rsidRDefault="00C353B2" w:rsidP="00D44E0A"/>
        </w:tc>
        <w:tc>
          <w:tcPr>
            <w:tcW w:w="815" w:type="dxa"/>
          </w:tcPr>
          <w:p w14:paraId="2B7F14E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6811E99B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15CB8A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Default="00C353B2" w:rsidP="00FD1F70">
            <w:r w:rsidRPr="00DF3C1E">
              <w:t xml:space="preserve">Практическое занятие № </w:t>
            </w:r>
            <w:r>
              <w:t>3.2</w:t>
            </w:r>
          </w:p>
          <w:p w14:paraId="6073E945" w14:textId="3A63F55B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  <w:color w:val="000000"/>
              </w:rPr>
              <w:t xml:space="preserve">Замечательные </w:t>
            </w:r>
            <w:r w:rsidRPr="00FD1F70">
              <w:rPr>
                <w:bCs/>
                <w:i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3C2FE3B9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380971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66D2D4C" w14:textId="77777777" w:rsidTr="00FA2451">
        <w:tc>
          <w:tcPr>
            <w:tcW w:w="1701" w:type="dxa"/>
            <w:vMerge w:val="restart"/>
          </w:tcPr>
          <w:p w14:paraId="623C0BD0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238A22BE" w14:textId="74A0E9F4" w:rsidR="00C353B2" w:rsidRPr="001A0052" w:rsidRDefault="001534D4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056398A3" w14:textId="79D67FAD" w:rsidR="00C353B2" w:rsidRPr="00DF3C1E" w:rsidRDefault="00C353B2" w:rsidP="00FD1F70"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bookmarkStart w:id="15" w:name="_Hlk92645333"/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7F76A06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355C0EB" w14:textId="04F48D8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BD6AD2C" w14:textId="60F938BC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65BE347E" w14:textId="54027A4F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4CF0B8DD" w14:textId="2881C364" w:rsidR="00C353B2" w:rsidRPr="0056260E" w:rsidRDefault="00BF0A68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C353B2">
              <w:rPr>
                <w:i/>
              </w:rPr>
              <w:t>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1A0052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Default="00C353B2" w:rsidP="00FD1F70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51F7BF7C" w14:textId="4BD4E3D1" w:rsidR="00C353B2" w:rsidRPr="00286F27" w:rsidRDefault="00C353B2" w:rsidP="00FE4B3E">
            <w:pPr>
              <w:rPr>
                <w:b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</w:t>
            </w:r>
            <w:r w:rsidR="00FE4B3E">
              <w:rPr>
                <w:bCs/>
                <w:i/>
                <w:iCs/>
              </w:rPr>
              <w:t xml:space="preserve">еский и физический смысл. Понятие дифференцируемости функции в точке и в промежутке. Правила  Бернулли - </w:t>
            </w:r>
            <w:r w:rsidRPr="00FD1F70">
              <w:rPr>
                <w:bCs/>
                <w:i/>
                <w:iCs/>
              </w:rPr>
              <w:t xml:space="preserve"> Лопиталя</w:t>
            </w:r>
            <w:r w:rsidR="00FE4B3E">
              <w:rPr>
                <w:bCs/>
                <w:i/>
                <w:iCs/>
              </w:rPr>
              <w:t xml:space="preserve"> раскрытия неопределённостей</w:t>
            </w:r>
            <w:r>
              <w:rPr>
                <w:bCs/>
                <w:i/>
                <w:iCs/>
              </w:rPr>
              <w:t xml:space="preserve">. </w:t>
            </w:r>
            <w:r w:rsidR="00281FD7">
              <w:rPr>
                <w:bCs/>
                <w:i/>
                <w:iCs/>
              </w:rPr>
              <w:t>Формулы</w:t>
            </w:r>
            <w:r w:rsidRPr="00FD1F70">
              <w:rPr>
                <w:bCs/>
                <w:i/>
                <w:iCs/>
              </w:rPr>
              <w:t xml:space="preserve"> Тейлор</w:t>
            </w:r>
            <w:r w:rsidR="00281FD7">
              <w:rPr>
                <w:bCs/>
                <w:i/>
                <w:iCs/>
              </w:rPr>
              <w:t>а – Маклорена.</w:t>
            </w:r>
          </w:p>
        </w:tc>
        <w:tc>
          <w:tcPr>
            <w:tcW w:w="815" w:type="dxa"/>
          </w:tcPr>
          <w:p w14:paraId="2879E18C" w14:textId="5CB51B95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Default="00C353B2" w:rsidP="00FD1F70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>
              <w:t>1</w:t>
            </w:r>
          </w:p>
          <w:p w14:paraId="58E244FD" w14:textId="13E8A376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оизводная функции. Производная сложной и обратной функции. </w:t>
            </w:r>
            <w:r w:rsidRPr="00B943EA">
              <w:rPr>
                <w:bCs/>
                <w:i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F4D799" w14:textId="31E2C1A6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9FFC72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2</w:t>
            </w:r>
          </w:p>
          <w:p w14:paraId="7C844877" w14:textId="7DB36DC2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именение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 xml:space="preserve">правила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>Лопиталя.</w:t>
            </w:r>
          </w:p>
        </w:tc>
        <w:tc>
          <w:tcPr>
            <w:tcW w:w="815" w:type="dxa"/>
          </w:tcPr>
          <w:p w14:paraId="79DCF0D5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1016CA" w14:textId="23A19B59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046FD2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8F0F3D" w:rsidRDefault="00C353B2" w:rsidP="00B943E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6924A91C" w14:textId="21CFF0E2" w:rsidR="00C353B2" w:rsidRPr="00B943EA" w:rsidRDefault="00C353B2" w:rsidP="003F4289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DF3C1E" w:rsidRDefault="00C353B2" w:rsidP="00B943EA"/>
        </w:tc>
        <w:tc>
          <w:tcPr>
            <w:tcW w:w="815" w:type="dxa"/>
          </w:tcPr>
          <w:p w14:paraId="4B3F9BF9" w14:textId="478D0396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24F807D" w14:textId="34E61C21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3</w:t>
            </w:r>
          </w:p>
          <w:p w14:paraId="60E5199A" w14:textId="6BC6BA2E" w:rsidR="00C353B2" w:rsidRPr="00B943EA" w:rsidRDefault="00281FD7" w:rsidP="00B943EA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>Формулы</w:t>
            </w:r>
            <w:r w:rsidR="00C353B2" w:rsidRPr="00B943EA">
              <w:rPr>
                <w:bCs/>
                <w:i/>
                <w:iCs/>
              </w:rPr>
              <w:t xml:space="preserve">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2E2B431E" w14:textId="546767C1" w:rsidR="00C353B2" w:rsidRPr="00990112" w:rsidRDefault="003F5AC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CBAB43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4</w:t>
            </w:r>
          </w:p>
          <w:p w14:paraId="772BA87B" w14:textId="721174E0" w:rsidR="00C353B2" w:rsidRPr="00B943EA" w:rsidRDefault="00C353B2" w:rsidP="00B943EA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FA971C" w14:textId="706E892C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5B186DBA" w14:textId="77777777" w:rsidTr="00FA2451">
        <w:tc>
          <w:tcPr>
            <w:tcW w:w="1701" w:type="dxa"/>
          </w:tcPr>
          <w:p w14:paraId="452C2144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DF3C1E" w:rsidRDefault="00C353B2" w:rsidP="00B943EA"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 w:rsidRPr="00FD1F70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  <w:tc>
          <w:tcPr>
            <w:tcW w:w="815" w:type="dxa"/>
          </w:tcPr>
          <w:p w14:paraId="5EF6E893" w14:textId="06DB4A75" w:rsidR="00C353B2" w:rsidRPr="00B943EA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14539CD" w14:textId="25C41511" w:rsidR="00C353B2" w:rsidRPr="00081F9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7C7449E" w14:textId="7E1B05C2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52A01E64" w14:textId="6DB8D43E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63BAB69F" w14:textId="7FCAD74D" w:rsidR="00C353B2" w:rsidRPr="0056260E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3B1EC6A" w14:textId="77777777" w:rsidTr="00FA2451">
        <w:tc>
          <w:tcPr>
            <w:tcW w:w="1701" w:type="dxa"/>
            <w:vMerge w:val="restart"/>
          </w:tcPr>
          <w:p w14:paraId="08A9E51B" w14:textId="77777777" w:rsidR="003F5ACA" w:rsidRDefault="003F5ACA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27CCEEFB" w14:textId="0E1DF059" w:rsidR="003F5ACA" w:rsidRPr="001A0052" w:rsidRDefault="001534D4" w:rsidP="001534D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510370A1" w14:textId="77777777" w:rsidR="003F5ACA" w:rsidRDefault="003F5ACA" w:rsidP="00081F9C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7BF8D7F7" w14:textId="28D63E9F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t>Частные производные</w:t>
            </w:r>
            <w:r>
              <w:rPr>
                <w:bCs/>
                <w:i/>
                <w:iCs/>
              </w:rPr>
              <w:t xml:space="preserve">. </w:t>
            </w:r>
            <w:r w:rsidRPr="00081F9C">
              <w:rPr>
                <w:bCs/>
                <w:i/>
                <w:iCs/>
              </w:rPr>
              <w:t xml:space="preserve">Касательная плоскость </w:t>
            </w:r>
            <w:r>
              <w:rPr>
                <w:bCs/>
                <w:i/>
                <w:iCs/>
              </w:rPr>
              <w:t xml:space="preserve">и нормаль </w:t>
            </w:r>
            <w:r w:rsidRPr="00081F9C">
              <w:rPr>
                <w:bCs/>
                <w:i/>
                <w:iCs/>
              </w:rPr>
              <w:t xml:space="preserve">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49D0599B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D73D962" w14:textId="6E68E73E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067639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0AEF9CC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1</w:t>
            </w:r>
          </w:p>
          <w:p w14:paraId="1C176972" w14:textId="28874ED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i/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AD666E" w14:textId="76CB8BAB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213F391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86EC308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DE642E5" w14:textId="77777777" w:rsidTr="00FA2451">
        <w:tc>
          <w:tcPr>
            <w:tcW w:w="1701" w:type="dxa"/>
            <w:vMerge/>
          </w:tcPr>
          <w:p w14:paraId="316216A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2</w:t>
            </w:r>
          </w:p>
          <w:p w14:paraId="1B0C806E" w14:textId="52EBF2A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lastRenderedPageBreak/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2CE18AB" w14:textId="72569BA8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77952A50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07970BA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797B70D" w14:textId="77777777" w:rsidTr="00FA2451">
        <w:tc>
          <w:tcPr>
            <w:tcW w:w="1701" w:type="dxa"/>
            <w:vMerge/>
          </w:tcPr>
          <w:p w14:paraId="40FEC561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3F5ACA" w:rsidRDefault="003F5ACA" w:rsidP="00081F9C">
            <w:r>
              <w:t>Тема 5.2</w:t>
            </w:r>
          </w:p>
          <w:p w14:paraId="08E6F701" w14:textId="285996FB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031651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7BD7E7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3E6439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CC30002" w14:textId="77777777" w:rsidTr="00FA2451">
        <w:tc>
          <w:tcPr>
            <w:tcW w:w="1701" w:type="dxa"/>
            <w:vMerge/>
          </w:tcPr>
          <w:p w14:paraId="6946ED1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3</w:t>
            </w:r>
          </w:p>
          <w:p w14:paraId="61033425" w14:textId="021C8DF1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C6126" w14:textId="7E83D65E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FD7959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7025949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25F2A36" w14:textId="77777777" w:rsidTr="00FA2451">
        <w:tc>
          <w:tcPr>
            <w:tcW w:w="1701" w:type="dxa"/>
            <w:vMerge/>
          </w:tcPr>
          <w:p w14:paraId="4371B2F7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D7D0281" w14:textId="149AC2B7" w:rsidR="003F5ACA" w:rsidRPr="00FC5DDE" w:rsidRDefault="003F5ACA" w:rsidP="00281FD7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  <w:p w14:paraId="7BEB83BF" w14:textId="4026C32D" w:rsidR="003F5ACA" w:rsidRPr="00DF3C1E" w:rsidRDefault="003F5ACA" w:rsidP="00281FD7"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</w:t>
            </w:r>
            <w:r>
              <w:rPr>
                <w:bCs/>
                <w:i/>
                <w:iCs/>
              </w:rPr>
              <w:t xml:space="preserve"> Необходимое и достаточное условие </w:t>
            </w:r>
            <w:r w:rsidRPr="003E21A6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 xml:space="preserve">условного экстремума.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152A244F" w14:textId="2235AE0C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CBFB029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D5D6F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6A53CF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20AB24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6C5274FE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EB04045" w14:textId="77777777" w:rsidTr="00FA2451">
        <w:tc>
          <w:tcPr>
            <w:tcW w:w="1701" w:type="dxa"/>
            <w:vMerge/>
          </w:tcPr>
          <w:p w14:paraId="0F09D894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CC8229" w14:textId="29AA53A2" w:rsidR="003F5ACA" w:rsidRDefault="003F5ACA" w:rsidP="003F5ACA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4</w:t>
            </w:r>
          </w:p>
          <w:p w14:paraId="07C6642F" w14:textId="7F8DD887" w:rsidR="003F5ACA" w:rsidRDefault="003F5ACA" w:rsidP="003F5ACA">
            <w:pPr>
              <w:rPr>
                <w:bCs/>
              </w:rPr>
            </w:pPr>
            <w:r w:rsidRPr="003E21A6">
              <w:rPr>
                <w:bCs/>
                <w:i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  <w:r>
              <w:rPr>
                <w:bCs/>
                <w:i/>
                <w:iCs/>
              </w:rPr>
              <w:t>.</w:t>
            </w:r>
          </w:p>
        </w:tc>
        <w:tc>
          <w:tcPr>
            <w:tcW w:w="815" w:type="dxa"/>
          </w:tcPr>
          <w:p w14:paraId="60FE1E50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FDDC898" w14:textId="001D4FDF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A65276A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A5F031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FC43BE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0DBFB5D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081F9C" w:rsidRPr="006168DD" w14:paraId="16BDB4CF" w14:textId="77777777" w:rsidTr="00FA2451">
        <w:tc>
          <w:tcPr>
            <w:tcW w:w="1701" w:type="dxa"/>
          </w:tcPr>
          <w:p w14:paraId="583AA56A" w14:textId="5D6622F9" w:rsidR="00081F9C" w:rsidRPr="001A0052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0E6B8860" w:rsidR="00081F9C" w:rsidRPr="00F479AB" w:rsidRDefault="00281FD7" w:rsidP="00081F9C">
            <w:pPr>
              <w:rPr>
                <w:i/>
              </w:rPr>
            </w:pPr>
            <w:r>
              <w:rPr>
                <w:i/>
              </w:rPr>
              <w:t>Экзамен.</w:t>
            </w:r>
          </w:p>
        </w:tc>
        <w:tc>
          <w:tcPr>
            <w:tcW w:w="815" w:type="dxa"/>
          </w:tcPr>
          <w:p w14:paraId="643B0D6B" w14:textId="66B33699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487EA740" w14:textId="044270F7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3DE312E0" w14:textId="31D14FA5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1531A8D3" w:rsidR="00081F9C" w:rsidRPr="00BF0A68" w:rsidRDefault="00BF0A68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F0A68">
              <w:rPr>
                <w:i/>
              </w:rPr>
              <w:t>10</w:t>
            </w:r>
          </w:p>
        </w:tc>
        <w:tc>
          <w:tcPr>
            <w:tcW w:w="4002" w:type="dxa"/>
          </w:tcPr>
          <w:p w14:paraId="0E240418" w14:textId="03546BCC" w:rsidR="00081F9C" w:rsidRPr="00ED4561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3B25E4" w:rsidRPr="006168DD" w14:paraId="35B0B16D" w14:textId="77777777" w:rsidTr="00FA2451">
        <w:tc>
          <w:tcPr>
            <w:tcW w:w="1701" w:type="dxa"/>
          </w:tcPr>
          <w:p w14:paraId="0C16E56D" w14:textId="370C6D19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перв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D1AC598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36</w:t>
            </w:r>
          </w:p>
        </w:tc>
        <w:tc>
          <w:tcPr>
            <w:tcW w:w="815" w:type="dxa"/>
          </w:tcPr>
          <w:p w14:paraId="05F55FFC" w14:textId="792461DB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72</w:t>
            </w:r>
          </w:p>
        </w:tc>
        <w:tc>
          <w:tcPr>
            <w:tcW w:w="815" w:type="dxa"/>
          </w:tcPr>
          <w:p w14:paraId="316FFEE5" w14:textId="77777777" w:rsidR="003B25E4" w:rsidRPr="00C9126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3B25E4" w:rsidRPr="000D16CD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3F4DECBA" w:rsidR="003B25E4" w:rsidRPr="00C9126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2</w:t>
            </w:r>
          </w:p>
        </w:tc>
        <w:tc>
          <w:tcPr>
            <w:tcW w:w="4002" w:type="dxa"/>
          </w:tcPr>
          <w:p w14:paraId="0CEE86A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B25E4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Второй</w:t>
            </w:r>
            <w:r>
              <w:rPr>
                <w:b/>
              </w:rPr>
              <w:t xml:space="preserve"> семестр</w:t>
            </w:r>
          </w:p>
        </w:tc>
      </w:tr>
      <w:tr w:rsidR="003B25E4" w:rsidRPr="006168DD" w14:paraId="0AC750CE" w14:textId="77777777" w:rsidTr="00FA2451">
        <w:tc>
          <w:tcPr>
            <w:tcW w:w="1701" w:type="dxa"/>
            <w:vMerge w:val="restart"/>
          </w:tcPr>
          <w:p w14:paraId="66FFBBAA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67B72EB2" w14:textId="637C7B6D" w:rsidR="003B25E4" w:rsidRPr="006168DD" w:rsidRDefault="001534D4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798762A3" w14:textId="6EA03341" w:rsidR="003B25E4" w:rsidRPr="00DF3C1E" w:rsidRDefault="003B25E4" w:rsidP="003B25E4">
            <w:pPr>
              <w:rPr>
                <w:b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  <w:r>
              <w:rPr>
                <w:b/>
              </w:rPr>
              <w:t xml:space="preserve"> . </w:t>
            </w:r>
            <w:bookmarkStart w:id="16" w:name="_Hlk92647687"/>
            <w:r>
              <w:rPr>
                <w:b/>
                <w:i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38F765DC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03EDD596" w14:textId="036A9B98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6278933" w14:textId="013778AB" w:rsidR="003B25E4" w:rsidRPr="001C1B2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81CF603" w:rsidR="003B25E4" w:rsidRPr="001C1B2E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21" w:type="dxa"/>
          </w:tcPr>
          <w:p w14:paraId="6518A6D4" w14:textId="3DF883E0" w:rsidR="003B25E4" w:rsidRPr="00E82501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91685C">
              <w:rPr>
                <w:i/>
              </w:rPr>
              <w:t>1</w:t>
            </w:r>
          </w:p>
        </w:tc>
        <w:tc>
          <w:tcPr>
            <w:tcW w:w="4002" w:type="dxa"/>
            <w:vMerge w:val="restart"/>
          </w:tcPr>
          <w:p w14:paraId="212D13C3" w14:textId="667C8BC3" w:rsidR="003B25E4" w:rsidRPr="007F4910" w:rsidRDefault="007F4910" w:rsidP="003B25E4">
            <w:pPr>
              <w:jc w:val="both"/>
              <w:rPr>
                <w:i/>
              </w:rPr>
            </w:pPr>
            <w:r w:rsidRPr="007F4910">
              <w:rPr>
                <w:i/>
              </w:rPr>
              <w:t>контрольная работа</w:t>
            </w:r>
          </w:p>
          <w:p w14:paraId="7DC507C0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3B25E4" w:rsidRPr="00483338" w:rsidRDefault="003B25E4" w:rsidP="003B25E4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27016874" w14:textId="33393A59" w:rsidR="003B25E4" w:rsidRPr="003E21A6" w:rsidRDefault="003B25E4" w:rsidP="003B25E4">
            <w:pPr>
              <w:rPr>
                <w:b/>
                <w:i/>
                <w:i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DC6F48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49CA786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3B25E4" w:rsidRDefault="003B25E4" w:rsidP="003B25E4">
            <w:r w:rsidRPr="00DF3C1E">
              <w:t xml:space="preserve"> Практическое занятие № </w:t>
            </w:r>
            <w:r>
              <w:t>6.1</w:t>
            </w:r>
          </w:p>
          <w:p w14:paraId="578D7956" w14:textId="7A449434" w:rsidR="003B25E4" w:rsidRDefault="003B25E4" w:rsidP="003B25E4">
            <w:pPr>
              <w:jc w:val="both"/>
              <w:rPr>
                <w:b/>
              </w:rPr>
            </w:pPr>
            <w:r w:rsidRPr="008B513B">
              <w:rPr>
                <w:bCs/>
                <w:i/>
                <w:iCs/>
              </w:rPr>
              <w:t xml:space="preserve">Вычисление неопределенных интегралов с помощью таблиц </w:t>
            </w:r>
            <w:r w:rsidRPr="008B513B">
              <w:rPr>
                <w:bCs/>
                <w:i/>
                <w:iCs/>
              </w:rPr>
              <w:lastRenderedPageBreak/>
              <w:t>интегралов.</w:t>
            </w:r>
            <w:r>
              <w:rPr>
                <w:bCs/>
                <w:i/>
                <w:iCs/>
              </w:rPr>
              <w:t xml:space="preserve"> </w:t>
            </w:r>
            <w:r w:rsidRPr="008B513B">
              <w:rPr>
                <w:bCs/>
                <w:i/>
                <w:iCs/>
              </w:rPr>
              <w:t>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7003D1" w14:textId="33F676D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77AED92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8BC857B" w14:textId="77777777" w:rsidTr="00FA2451">
        <w:tc>
          <w:tcPr>
            <w:tcW w:w="1701" w:type="dxa"/>
            <w:vMerge/>
          </w:tcPr>
          <w:p w14:paraId="6D792CBF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3B25E4" w:rsidRDefault="003B25E4" w:rsidP="003B25E4">
            <w:r>
              <w:t>Тема 6.2</w:t>
            </w:r>
          </w:p>
          <w:p w14:paraId="6FB0519E" w14:textId="7A88DE06" w:rsidR="0077617F" w:rsidRPr="008B513B" w:rsidRDefault="003B25E4" w:rsidP="0077617F">
            <w:pPr>
              <w:rPr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8B513B" w:rsidRDefault="003B25E4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D166D3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3B25E4" w:rsidRDefault="003B25E4" w:rsidP="003B25E4">
            <w:r w:rsidRPr="00DF3C1E">
              <w:t xml:space="preserve">Практическое занятие № </w:t>
            </w:r>
            <w:r>
              <w:t>6.2</w:t>
            </w:r>
          </w:p>
          <w:p w14:paraId="493EDD53" w14:textId="25829FA0" w:rsidR="003B25E4" w:rsidRPr="008B513B" w:rsidRDefault="003B25E4" w:rsidP="003B25E4">
            <w:pPr>
              <w:rPr>
                <w:b/>
                <w:i/>
                <w:iCs/>
              </w:rPr>
            </w:pPr>
            <w:r w:rsidRPr="008B513B">
              <w:rPr>
                <w:bCs/>
                <w:i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15E3BBA" w14:textId="6E7825B5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41F9038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21CC751D" w14:textId="77777777" w:rsidTr="00FA2451">
        <w:tc>
          <w:tcPr>
            <w:tcW w:w="1701" w:type="dxa"/>
            <w:vMerge/>
          </w:tcPr>
          <w:p w14:paraId="46C0AC7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3B25E4" w:rsidRDefault="003B25E4" w:rsidP="003B25E4">
            <w:r>
              <w:t>Тема 6.3</w:t>
            </w:r>
          </w:p>
          <w:p w14:paraId="68A529DE" w14:textId="720EFEB4" w:rsidR="003B25E4" w:rsidRPr="00DF3C1E" w:rsidRDefault="00393FC5" w:rsidP="003B25E4"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320B6586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085709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1E1FB6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62ACB45D" w14:textId="77777777" w:rsidTr="00FA2451">
        <w:tc>
          <w:tcPr>
            <w:tcW w:w="1701" w:type="dxa"/>
            <w:vMerge/>
          </w:tcPr>
          <w:p w14:paraId="01352E5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3B25E4" w:rsidRDefault="003B25E4" w:rsidP="003B25E4">
            <w:r w:rsidRPr="00DF3C1E">
              <w:t xml:space="preserve">Практическое занятие № </w:t>
            </w:r>
            <w:r>
              <w:t>6.3</w:t>
            </w:r>
          </w:p>
          <w:p w14:paraId="703F5E66" w14:textId="5EFE3AD8" w:rsidR="003B25E4" w:rsidRPr="008B513B" w:rsidRDefault="00393FC5" w:rsidP="003B25E4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5D4B14" w14:textId="32001EB2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09095E3D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3B25E4" w:rsidRDefault="003B25E4" w:rsidP="003B25E4">
            <w:r>
              <w:t>Тема 6.4</w:t>
            </w:r>
          </w:p>
          <w:p w14:paraId="39718867" w14:textId="30F80112" w:rsidR="003B25E4" w:rsidRPr="000F1543" w:rsidRDefault="003B25E4" w:rsidP="003B25E4">
            <w:pPr>
              <w:rPr>
                <w:i/>
                <w:iCs/>
              </w:rPr>
            </w:pPr>
            <w:r w:rsidRPr="000F1543">
              <w:rPr>
                <w:bCs/>
                <w:i/>
                <w:iCs/>
              </w:rPr>
              <w:t>Определенный интеграл</w:t>
            </w:r>
            <w:r w:rsidR="00342C49">
              <w:rPr>
                <w:bCs/>
                <w:i/>
                <w:iCs/>
              </w:rPr>
              <w:t>.</w:t>
            </w:r>
            <w:r w:rsidRPr="000F1543">
              <w:rPr>
                <w:bCs/>
                <w:i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CDCF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4770F7D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3B25E4" w:rsidRDefault="003B25E4" w:rsidP="003B25E4">
            <w:r w:rsidRPr="00DF3C1E">
              <w:t xml:space="preserve">Практическое занятие № </w:t>
            </w:r>
            <w:r>
              <w:t>6.4</w:t>
            </w:r>
          </w:p>
          <w:p w14:paraId="0AFFB9AD" w14:textId="77777777" w:rsidR="003B25E4" w:rsidRPr="000F1543" w:rsidRDefault="003B25E4" w:rsidP="003B25E4">
            <w:pPr>
              <w:jc w:val="both"/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DF3C1E" w:rsidRDefault="003B25E4" w:rsidP="003B25E4">
            <w:r w:rsidRPr="000F1543">
              <w:rPr>
                <w:i/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07E039" w14:textId="70F14F7B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2C31B51D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53E1D1D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C045A" w:rsidRPr="006168DD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Default="009C045A" w:rsidP="003B25E4">
            <w:r>
              <w:t>Тема 6.5</w:t>
            </w:r>
          </w:p>
          <w:p w14:paraId="3525BD0E" w14:textId="49DC7066" w:rsidR="009C045A" w:rsidRPr="00F479AB" w:rsidRDefault="009C045A" w:rsidP="003B25E4">
            <w:pPr>
              <w:rPr>
                <w:b/>
                <w:bCs/>
                <w:i/>
                <w:iCs/>
                <w:vertAlign w:val="superscript"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68E5E360" w:rsidR="009C045A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EE6051A" w14:textId="3ED44DB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95E8A4B" w14:textId="62A9019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Default="009C045A" w:rsidP="003B25E4">
            <w:r w:rsidRPr="00DF3C1E">
              <w:t xml:space="preserve">Практическое занятие № </w:t>
            </w:r>
            <w:r>
              <w:t>6.5</w:t>
            </w:r>
          </w:p>
          <w:p w14:paraId="58DC5CD1" w14:textId="3ED5973E" w:rsidR="009C045A" w:rsidRPr="000F1543" w:rsidRDefault="009C045A" w:rsidP="003B25E4">
            <w:pPr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90D700" w14:textId="6C15E1D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6DA979C2" w14:textId="77777777" w:rsidTr="00FA2451">
        <w:tc>
          <w:tcPr>
            <w:tcW w:w="1701" w:type="dxa"/>
          </w:tcPr>
          <w:p w14:paraId="1EC2384D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DF3C1E" w:rsidRDefault="009C045A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  <w:r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9AAEC5" w14:textId="22FA8E72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312F703E" w14:textId="5821AAC5" w:rsidR="009C045A" w:rsidRPr="00BC754B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  <w:vMerge w:val="restart"/>
          </w:tcPr>
          <w:p w14:paraId="0F1208AA" w14:textId="77777777" w:rsidR="009C045A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F1C89A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5AFB9258" w14:textId="77777777" w:rsidTr="00FA2451">
        <w:tc>
          <w:tcPr>
            <w:tcW w:w="1701" w:type="dxa"/>
            <w:vMerge w:val="restart"/>
          </w:tcPr>
          <w:p w14:paraId="44BB9679" w14:textId="77777777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351B0C7C" w14:textId="5A4629DC" w:rsidR="009C045A" w:rsidRPr="001A0052" w:rsidRDefault="001534D4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0CEF0F5D" w14:textId="77777777" w:rsidR="009C045A" w:rsidRDefault="009C045A" w:rsidP="003B25E4">
            <w:r>
              <w:t>Тема 7.1</w:t>
            </w:r>
          </w:p>
          <w:p w14:paraId="69BAD24D" w14:textId="2BA8A7D9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Двойной интеграл,</w:t>
            </w:r>
            <w:r>
              <w:rPr>
                <w:i/>
                <w:iCs/>
              </w:rPr>
              <w:t xml:space="preserve"> 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  <w:r w:rsidRPr="005C2F0F">
              <w:rPr>
                <w:i/>
                <w:iCs/>
              </w:rPr>
              <w:t xml:space="preserve"> </w:t>
            </w:r>
          </w:p>
        </w:tc>
        <w:tc>
          <w:tcPr>
            <w:tcW w:w="815" w:type="dxa"/>
          </w:tcPr>
          <w:p w14:paraId="3F22CB55" w14:textId="1DBCA9AF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DF6348" w14:textId="30E4D29D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8F08E1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Default="009C045A" w:rsidP="003B25E4">
            <w:r w:rsidRPr="00DF3C1E">
              <w:t xml:space="preserve">Практическое занятие № </w:t>
            </w:r>
            <w:r>
              <w:t>7.1</w:t>
            </w:r>
          </w:p>
          <w:p w14:paraId="00A50FEA" w14:textId="7E732BA5" w:rsidR="009C045A" w:rsidRDefault="009C045A" w:rsidP="003B25E4">
            <w:pPr>
              <w:jc w:val="both"/>
            </w:pPr>
            <w:r w:rsidRPr="005C2F0F">
              <w:rPr>
                <w:bCs/>
                <w:i/>
                <w:iCs/>
              </w:rPr>
              <w:t>Вычисление двойного интеграла в декартовых координатах.</w:t>
            </w:r>
            <w:r>
              <w:rPr>
                <w:bCs/>
                <w:i/>
                <w:iCs/>
              </w:rPr>
              <w:t xml:space="preserve"> </w:t>
            </w:r>
            <w:r w:rsidRPr="005C2F0F">
              <w:rPr>
                <w:bCs/>
                <w:i/>
                <w:iCs/>
              </w:rPr>
              <w:t>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AD7CAE" w14:textId="06FEA077" w:rsidR="009C045A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1794D670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Default="009C045A" w:rsidP="003B25E4">
            <w:r>
              <w:t>Тема 7.2</w:t>
            </w:r>
          </w:p>
          <w:p w14:paraId="2F5ABD6E" w14:textId="77777777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DF3C1E" w:rsidRDefault="009C045A" w:rsidP="003B25E4"/>
        </w:tc>
        <w:tc>
          <w:tcPr>
            <w:tcW w:w="815" w:type="dxa"/>
          </w:tcPr>
          <w:p w14:paraId="54702130" w14:textId="30EE9942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FA745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0150A35E" w14:textId="77777777" w:rsidTr="0091685C">
        <w:trPr>
          <w:trHeight w:val="321"/>
        </w:trPr>
        <w:tc>
          <w:tcPr>
            <w:tcW w:w="1701" w:type="dxa"/>
            <w:vMerge/>
          </w:tcPr>
          <w:p w14:paraId="61EC494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Default="009C045A" w:rsidP="003B25E4">
            <w:r w:rsidRPr="00DF3C1E">
              <w:t xml:space="preserve">Практическое занятие № </w:t>
            </w:r>
            <w:r>
              <w:t>7.2</w:t>
            </w:r>
          </w:p>
          <w:p w14:paraId="40C49AF6" w14:textId="341FB80A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B923CA" w14:textId="3FE435B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100EC4A" w14:textId="77777777" w:rsidTr="00FA2451">
        <w:tc>
          <w:tcPr>
            <w:tcW w:w="1701" w:type="dxa"/>
            <w:vMerge w:val="restart"/>
          </w:tcPr>
          <w:p w14:paraId="43BAA16A" w14:textId="77777777" w:rsidR="00393FC5" w:rsidRDefault="00393FC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 xml:space="preserve">УК-1, </w:t>
            </w:r>
          </w:p>
          <w:p w14:paraId="47F31207" w14:textId="038D87AE" w:rsidR="00393FC5" w:rsidRPr="001A0052" w:rsidRDefault="001534D4" w:rsidP="001534D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</w:t>
            </w:r>
          </w:p>
        </w:tc>
        <w:tc>
          <w:tcPr>
            <w:tcW w:w="5953" w:type="dxa"/>
          </w:tcPr>
          <w:p w14:paraId="530763DE" w14:textId="07FCC0BC" w:rsidR="00393FC5" w:rsidRPr="005C2F0F" w:rsidRDefault="00393FC5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  <w:r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D31014" w14:textId="64BADA9C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1CABA7" w14:textId="03F45DFE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01F1FE16" w14:textId="50C69DD5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3BAD525B" w14:textId="45423947" w:rsidR="00393FC5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9</w:t>
            </w:r>
          </w:p>
        </w:tc>
        <w:tc>
          <w:tcPr>
            <w:tcW w:w="4002" w:type="dxa"/>
            <w:vMerge w:val="restart"/>
          </w:tcPr>
          <w:p w14:paraId="57828B67" w14:textId="77777777" w:rsidR="00393FC5" w:rsidRDefault="00393FC5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3D4807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3F8A618" w14:textId="77777777" w:rsidTr="00FA2451">
        <w:tc>
          <w:tcPr>
            <w:tcW w:w="1701" w:type="dxa"/>
            <w:vMerge/>
          </w:tcPr>
          <w:p w14:paraId="20875D76" w14:textId="30648341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393FC5" w:rsidRPr="00083359" w:rsidRDefault="00393FC5" w:rsidP="003B25E4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041934A3" w14:textId="23003BBE" w:rsidR="00393FC5" w:rsidRDefault="00393FC5" w:rsidP="003B25E4">
            <w:pPr>
              <w:rPr>
                <w:b/>
              </w:rPr>
            </w:pPr>
            <w: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4187D93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1B5AD76A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06AD77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4DDA6C8A" w14:textId="77777777" w:rsidTr="00FA2451">
        <w:tc>
          <w:tcPr>
            <w:tcW w:w="1701" w:type="dxa"/>
            <w:vMerge/>
          </w:tcPr>
          <w:p w14:paraId="57D2EE6E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393FC5" w:rsidRDefault="00393FC5" w:rsidP="003B25E4">
            <w:r w:rsidRPr="00DF3C1E">
              <w:t xml:space="preserve">Практическое занятие № </w:t>
            </w:r>
            <w:r>
              <w:t>8.1</w:t>
            </w:r>
          </w:p>
          <w:p w14:paraId="5211E1E7" w14:textId="51DC5FF7" w:rsidR="00393FC5" w:rsidRPr="00083359" w:rsidRDefault="00393FC5" w:rsidP="003B25E4">
            <w:pPr>
              <w:rPr>
                <w:bCs/>
                <w:i/>
                <w:iCs/>
              </w:rPr>
            </w:pPr>
            <w:r w:rsidRPr="00083359">
              <w:rPr>
                <w:i/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5AEF94" w14:textId="560DE9D9" w:rsidR="00393FC5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3AA5CA6C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D14C24C" w14:textId="77777777" w:rsidTr="00FA2451">
        <w:tc>
          <w:tcPr>
            <w:tcW w:w="1701" w:type="dxa"/>
            <w:vMerge/>
          </w:tcPr>
          <w:p w14:paraId="68FD920C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393FC5" w:rsidRDefault="00393FC5" w:rsidP="003B25E4">
            <w:r>
              <w:t>Тема 8.2</w:t>
            </w:r>
          </w:p>
          <w:p w14:paraId="62D8D583" w14:textId="5B00BC4C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 xml:space="preserve">Однородные уравнения первого порядка, линейные </w:t>
            </w:r>
            <w:r w:rsidRPr="00083359">
              <w:rPr>
                <w:i/>
                <w:iCs/>
              </w:rPr>
              <w:lastRenderedPageBreak/>
              <w:t>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4B547432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lastRenderedPageBreak/>
              <w:t>1</w:t>
            </w:r>
          </w:p>
        </w:tc>
        <w:tc>
          <w:tcPr>
            <w:tcW w:w="815" w:type="dxa"/>
          </w:tcPr>
          <w:p w14:paraId="66138977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8D899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04F55B5" w14:textId="77777777" w:rsidTr="00FA2451">
        <w:tc>
          <w:tcPr>
            <w:tcW w:w="1701" w:type="dxa"/>
            <w:vMerge/>
          </w:tcPr>
          <w:p w14:paraId="26E18A81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393FC5" w:rsidRDefault="00393FC5" w:rsidP="003B25E4">
            <w:r w:rsidRPr="00DF3C1E">
              <w:t xml:space="preserve">Практическое занятие № </w:t>
            </w:r>
            <w:r>
              <w:t>8.2</w:t>
            </w:r>
          </w:p>
          <w:p w14:paraId="358B3F9F" w14:textId="1495C4AA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617F22" w14:textId="46730705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D5700E3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A8CD343" w14:textId="77777777" w:rsidTr="00FA2451">
        <w:tc>
          <w:tcPr>
            <w:tcW w:w="1701" w:type="dxa"/>
            <w:vMerge/>
          </w:tcPr>
          <w:p w14:paraId="309DF984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393FC5" w:rsidRDefault="00393FC5" w:rsidP="003B25E4">
            <w:r>
              <w:t>Тема 8.3</w:t>
            </w:r>
          </w:p>
          <w:p w14:paraId="778A7A46" w14:textId="10BF1C08" w:rsidR="00393FC5" w:rsidRDefault="00393FC5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377A1465" w14:textId="72D8859B" w:rsidR="00393FC5" w:rsidRPr="00D04854" w:rsidRDefault="00393FC5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16D3F8E" w14:textId="00041498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72C14C3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253F1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5E6256DB" w14:textId="77777777" w:rsidTr="00FA2451">
        <w:tc>
          <w:tcPr>
            <w:tcW w:w="1701" w:type="dxa"/>
            <w:vMerge/>
          </w:tcPr>
          <w:p w14:paraId="3EF2BFC7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393FC5" w:rsidRDefault="00393FC5" w:rsidP="003B25E4">
            <w:r w:rsidRPr="00DF3C1E">
              <w:t xml:space="preserve">Практическое занятие № </w:t>
            </w:r>
            <w:r>
              <w:t>8.3</w:t>
            </w:r>
          </w:p>
          <w:p w14:paraId="01B407F1" w14:textId="4649B75A" w:rsidR="00393FC5" w:rsidRDefault="00393FC5" w:rsidP="003B25E4">
            <w:r w:rsidRPr="00D04854">
              <w:rPr>
                <w:i/>
                <w:iCs/>
              </w:rPr>
              <w:t>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556D312" w14:textId="03B542B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5EEC1AC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98F31C0" w14:textId="77777777" w:rsidTr="00FA2451">
        <w:tc>
          <w:tcPr>
            <w:tcW w:w="1701" w:type="dxa"/>
            <w:vMerge/>
          </w:tcPr>
          <w:p w14:paraId="6FBC5100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393FC5" w:rsidRDefault="00393FC5" w:rsidP="003B25E4">
            <w:r>
              <w:t>Тема 8.4</w:t>
            </w:r>
          </w:p>
          <w:p w14:paraId="267C72F9" w14:textId="6A94307A" w:rsidR="00393FC5" w:rsidRPr="00D04854" w:rsidRDefault="00393FC5" w:rsidP="003B25E4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815" w:type="dxa"/>
          </w:tcPr>
          <w:p w14:paraId="0F538B9C" w14:textId="2B9D6CA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131F8849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BC1D3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Default="00CD5EC1" w:rsidP="003B25E4">
            <w:r w:rsidRPr="00DF3C1E">
              <w:t xml:space="preserve">Практическое занятие № </w:t>
            </w:r>
            <w:r>
              <w:t>8.4-8.5</w:t>
            </w:r>
          </w:p>
          <w:p w14:paraId="3C66BDEE" w14:textId="7DC81EB0" w:rsidR="00CD5EC1" w:rsidRPr="00D04854" w:rsidRDefault="00CD5EC1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Решение однородных линейных дифференциальных уравнений с постоянными коэффициентами</w:t>
            </w:r>
            <w:r>
              <w:rPr>
                <w:i/>
                <w:iCs/>
              </w:rPr>
              <w:t xml:space="preserve">. Нахождение </w:t>
            </w:r>
            <w:r w:rsidRPr="00D04854">
              <w:rPr>
                <w:i/>
                <w:iCs/>
              </w:rPr>
              <w:t>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F47DA3" w14:textId="7F028280" w:rsidR="00CD5EC1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</w:t>
            </w:r>
          </w:p>
        </w:tc>
        <w:tc>
          <w:tcPr>
            <w:tcW w:w="815" w:type="dxa"/>
          </w:tcPr>
          <w:p w14:paraId="6284D7FD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Default="00CD5EC1" w:rsidP="003B25E4">
            <w:r>
              <w:t>Тема 8.5</w:t>
            </w:r>
          </w:p>
          <w:p w14:paraId="1C493C7E" w14:textId="48785848" w:rsidR="00CD5EC1" w:rsidRPr="00DF3C1E" w:rsidRDefault="00CD5EC1" w:rsidP="003B25E4">
            <w:pPr>
              <w:jc w:val="both"/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02169D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22A7D71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131B544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Default="00CD5EC1" w:rsidP="003B25E4">
            <w:r w:rsidRPr="00DF3C1E">
              <w:t xml:space="preserve">Практическое занятие № </w:t>
            </w:r>
            <w:r>
              <w:t>8.6</w:t>
            </w:r>
          </w:p>
          <w:p w14:paraId="79F0FB97" w14:textId="7A4466FA" w:rsidR="00CD5EC1" w:rsidRPr="00392033" w:rsidRDefault="00CD5EC1" w:rsidP="003B25E4">
            <w:pPr>
              <w:rPr>
                <w:i/>
                <w:iCs/>
              </w:rPr>
            </w:pPr>
            <w:r w:rsidRPr="00392033">
              <w:rPr>
                <w:i/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966D5F" w14:textId="559EF458" w:rsidR="00CD5EC1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0AEEAEA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1B0028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85DF385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97CF4" w:rsidRPr="006168DD" w14:paraId="0700DC64" w14:textId="77777777" w:rsidTr="00FA2451">
        <w:tc>
          <w:tcPr>
            <w:tcW w:w="1701" w:type="dxa"/>
          </w:tcPr>
          <w:p w14:paraId="47EB9691" w14:textId="77777777" w:rsidR="00A97CF4" w:rsidRPr="001A0052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FC1357" w14:textId="4713A937" w:rsidR="00A97CF4" w:rsidRPr="00A97CF4" w:rsidRDefault="00A97CF4" w:rsidP="00A97CF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97CF4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687EC233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1ED174F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FA42A68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7FBC986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16EE92E" w14:textId="24DEDF1A" w:rsidR="00A97CF4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1</w:t>
            </w:r>
          </w:p>
        </w:tc>
        <w:tc>
          <w:tcPr>
            <w:tcW w:w="4002" w:type="dxa"/>
          </w:tcPr>
          <w:p w14:paraId="26F458D6" w14:textId="77777777" w:rsidR="00A97CF4" w:rsidRPr="00DF3C1E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2"/>
      <w:tr w:rsidR="003B25E4" w:rsidRPr="006168DD" w14:paraId="3543D321" w14:textId="77777777" w:rsidTr="00FA2451">
        <w:tc>
          <w:tcPr>
            <w:tcW w:w="1701" w:type="dxa"/>
          </w:tcPr>
          <w:p w14:paraId="5EDC5BB4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55AED6B1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8</w:t>
            </w:r>
          </w:p>
        </w:tc>
        <w:tc>
          <w:tcPr>
            <w:tcW w:w="815" w:type="dxa"/>
          </w:tcPr>
          <w:p w14:paraId="74101CAA" w14:textId="077F876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B6CD1E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78BD2045" w14:textId="52525BF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3</w:t>
            </w:r>
          </w:p>
        </w:tc>
        <w:tc>
          <w:tcPr>
            <w:tcW w:w="4002" w:type="dxa"/>
          </w:tcPr>
          <w:p w14:paraId="0A8BEE5B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3B25E4" w:rsidRPr="006168DD" w14:paraId="32FD157A" w14:textId="77777777" w:rsidTr="00FA2451">
        <w:tc>
          <w:tcPr>
            <w:tcW w:w="1701" w:type="dxa"/>
          </w:tcPr>
          <w:p w14:paraId="06076A11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3F91EF79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54</w:t>
            </w:r>
          </w:p>
        </w:tc>
        <w:tc>
          <w:tcPr>
            <w:tcW w:w="815" w:type="dxa"/>
          </w:tcPr>
          <w:p w14:paraId="58E37204" w14:textId="6C27597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08</w:t>
            </w:r>
          </w:p>
        </w:tc>
        <w:tc>
          <w:tcPr>
            <w:tcW w:w="815" w:type="dxa"/>
          </w:tcPr>
          <w:p w14:paraId="2899EBAE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15C816C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21" w:type="dxa"/>
          </w:tcPr>
          <w:p w14:paraId="381E4CFF" w14:textId="6AED3B1C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35</w:t>
            </w:r>
          </w:p>
        </w:tc>
        <w:tc>
          <w:tcPr>
            <w:tcW w:w="4002" w:type="dxa"/>
          </w:tcPr>
          <w:p w14:paraId="7D7CACC6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B802AE6" w:rsidR="006E5EA3" w:rsidRPr="00F062CE" w:rsidRDefault="006E5EA3" w:rsidP="00702A6B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8448CC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E82E96" w:rsidRDefault="00324019" w:rsidP="0032401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2C41C7" w:rsidRDefault="00324019" w:rsidP="00324019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F062CE" w:rsidRDefault="00324019" w:rsidP="00324019">
            <w:pPr>
              <w:rPr>
                <w:i/>
              </w:rPr>
            </w:pPr>
            <w:r>
              <w:rPr>
                <w:rFonts w:eastAsia="MS ??"/>
                <w:i/>
                <w:iCs/>
              </w:rPr>
              <w:t>Свойства м</w:t>
            </w:r>
            <w:r w:rsidRPr="004F056F">
              <w:rPr>
                <w:rFonts w:eastAsia="MS ??"/>
                <w:i/>
                <w:iCs/>
              </w:rPr>
              <w:t>атриц</w:t>
            </w:r>
            <w:r>
              <w:rPr>
                <w:rFonts w:eastAsia="MS ??"/>
                <w:i/>
                <w:iCs/>
              </w:rPr>
              <w:t xml:space="preserve"> и операции</w:t>
            </w:r>
            <w:r w:rsidRPr="004F056F">
              <w:rPr>
                <w:rFonts w:eastAsia="MS ??"/>
                <w:i/>
                <w:iCs/>
              </w:rPr>
              <w:t xml:space="preserve"> над матрицами. Определители</w:t>
            </w:r>
            <w:r>
              <w:rPr>
                <w:rFonts w:eastAsia="MS ??"/>
                <w:i/>
                <w:iCs/>
              </w:rPr>
              <w:t>, их с</w:t>
            </w:r>
            <w:r w:rsidRPr="004F056F">
              <w:rPr>
                <w:rFonts w:eastAsia="MS ??"/>
                <w:i/>
                <w:iCs/>
              </w:rPr>
              <w:t>войства</w:t>
            </w:r>
            <w:r>
              <w:rPr>
                <w:rFonts w:eastAsia="MS ??"/>
                <w:i/>
                <w:iCs/>
              </w:rPr>
              <w:t>.</w:t>
            </w:r>
            <w:r w:rsidRPr="004F056F">
              <w:rPr>
                <w:rFonts w:eastAsia="MS ??"/>
                <w:i/>
                <w:iCs/>
              </w:rPr>
              <w:t xml:space="preserve"> Обратная матрица.</w:t>
            </w:r>
            <w:r w:rsidRPr="004F056F">
              <w:rPr>
                <w:i/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4F056F">
              <w:rPr>
                <w:rFonts w:eastAsia="MS ??"/>
                <w:i/>
                <w:iCs/>
              </w:rPr>
              <w:t xml:space="preserve"> Ранг матрицы.</w:t>
            </w:r>
          </w:p>
        </w:tc>
      </w:tr>
      <w:tr w:rsidR="006E5EA3" w:rsidRPr="008448CC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2C41C7" w:rsidRDefault="007A6195" w:rsidP="005C2175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532A00" w:rsidRDefault="007E6696" w:rsidP="005C2175">
            <w:pPr>
              <w:rPr>
                <w:bCs/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8448CC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532A00" w:rsidRDefault="009A2D62" w:rsidP="005C2175">
            <w:pPr>
              <w:rPr>
                <w:bCs/>
                <w:i/>
              </w:rPr>
            </w:pPr>
            <w:r w:rsidRPr="00286F27">
              <w:rPr>
                <w:i/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93339D" w:rsidRDefault="009A2D62" w:rsidP="005C2175">
            <w:pPr>
              <w:rPr>
                <w:i/>
              </w:rPr>
            </w:pPr>
            <w:r w:rsidRPr="00286F27">
              <w:rPr>
                <w:i/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>
              <w:rPr>
                <w:i/>
                <w:iCs/>
              </w:rPr>
              <w:t xml:space="preserve">, </w:t>
            </w:r>
            <w:r w:rsidRPr="00286F27">
              <w:rPr>
                <w:i/>
                <w:iCs/>
              </w:rPr>
              <w:lastRenderedPageBreak/>
              <w:t>прямой и плоскости.</w:t>
            </w:r>
          </w:p>
        </w:tc>
      </w:tr>
      <w:tr w:rsidR="006E5EA3" w:rsidRPr="008448CC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E82E96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E949D2" w:rsidRDefault="009A2D62" w:rsidP="009A2D62">
            <w:r w:rsidRPr="00F4573C">
              <w:rPr>
                <w:i/>
                <w:iCs/>
              </w:rPr>
              <w:t>Полярные координаты</w:t>
            </w:r>
            <w:r w:rsidRPr="00E35682">
              <w:t>.</w:t>
            </w:r>
            <w:r w:rsidRPr="00E949D2">
              <w:t xml:space="preserve"> </w:t>
            </w:r>
          </w:p>
          <w:p w14:paraId="02C9D94D" w14:textId="24C72B3F" w:rsidR="006E5EA3" w:rsidRPr="00E82E96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2B2FC0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Default="009A2D62" w:rsidP="009A2D62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 w:rsidR="006C5F6C">
              <w:rPr>
                <w:i/>
                <w:iCs/>
              </w:rPr>
              <w:t xml:space="preserve">, его свойства. </w:t>
            </w:r>
            <w:r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17EF8605" w14:textId="5D508900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D44E0A">
              <w:rPr>
                <w:bCs/>
                <w:i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B2FC0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1449F762" w14:textId="5EFF6384" w:rsidR="003F02AA" w:rsidRPr="00D44E0A" w:rsidRDefault="006C5F6C" w:rsidP="003F02AA">
            <w:pPr>
              <w:rPr>
                <w:b/>
                <w:b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Правило Лопиталя</w:t>
            </w:r>
            <w:r>
              <w:rPr>
                <w:bCs/>
                <w:i/>
                <w:iCs/>
              </w:rPr>
              <w:t xml:space="preserve">. </w:t>
            </w:r>
            <w:r w:rsidRPr="00FD1F70">
              <w:rPr>
                <w:bCs/>
                <w:i/>
                <w:iCs/>
              </w:rPr>
              <w:t>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FD1F70" w:rsidRDefault="003F02AA" w:rsidP="003F02AA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2B2FC0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8F0F3D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51D605F9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B943EA" w:rsidRDefault="006C5F6C" w:rsidP="006C5F6C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B943EA" w:rsidRDefault="003F02AA" w:rsidP="003F02AA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B943EA" w:rsidRDefault="003F02AA" w:rsidP="003F02AA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2B2FC0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Default="003F02AA" w:rsidP="003F02AA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t xml:space="preserve">Частные производные.  Касательная плоскость к </w:t>
            </w:r>
            <w:r w:rsidRPr="00081F9C">
              <w:rPr>
                <w:bCs/>
                <w:i/>
                <w:iCs/>
              </w:rPr>
              <w:lastRenderedPageBreak/>
              <w:t>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lastRenderedPageBreak/>
              <w:t>Частные производные</w:t>
            </w:r>
            <w:r w:rsidR="00477D35">
              <w:rPr>
                <w:bCs/>
                <w:i/>
                <w:iCs/>
              </w:rPr>
              <w:t>, их г</w:t>
            </w:r>
            <w:r w:rsidRPr="00081F9C">
              <w:rPr>
                <w:bCs/>
                <w:i/>
                <w:iCs/>
              </w:rPr>
              <w:t xml:space="preserve">еометрический смысл. Полный дифференциал и его связь с частными производными. </w:t>
            </w:r>
            <w:r w:rsidRPr="00081F9C">
              <w:rPr>
                <w:bCs/>
                <w:i/>
                <w:iCs/>
              </w:rPr>
              <w:lastRenderedPageBreak/>
              <w:t>Производная сложной функции. Инвариантность формы п</w:t>
            </w:r>
            <w:r w:rsidR="00477D35">
              <w:rPr>
                <w:bCs/>
                <w:i/>
                <w:iCs/>
              </w:rPr>
              <w:t>ерво</w:t>
            </w:r>
            <w:r w:rsidRPr="00081F9C">
              <w:rPr>
                <w:bCs/>
                <w:i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2B2FC0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FC5DDE" w:rsidRDefault="00D03A97" w:rsidP="00D03A97">
            <w:pPr>
              <w:rPr>
                <w:bCs/>
              </w:rPr>
            </w:pPr>
            <w:r w:rsidRPr="00FC5DDE">
              <w:rPr>
                <w:bCs/>
              </w:rPr>
              <w:lastRenderedPageBreak/>
              <w:t>Тема 5.2</w:t>
            </w:r>
          </w:p>
          <w:p w14:paraId="0D34420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D44E0A" w:rsidRDefault="00D03A97" w:rsidP="00D03A97">
            <w:pPr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</w:t>
            </w:r>
            <w:r w:rsidR="00313703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  <w:r w:rsidRPr="00FC5DDE">
              <w:rPr>
                <w:b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D03A97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 Наибольшее и наименьшее</w:t>
            </w:r>
            <w:r w:rsidRPr="00D03A97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 xml:space="preserve">значения функции </w:t>
            </w:r>
            <w:r w:rsidR="000E4070">
              <w:rPr>
                <w:bCs/>
                <w:i/>
                <w:iCs/>
              </w:rPr>
              <w:t>на отрезке</w:t>
            </w:r>
          </w:p>
        </w:tc>
      </w:tr>
      <w:tr w:rsidR="00D03A97" w:rsidRPr="002B2FC0" w14:paraId="40AA9DF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2B2FC0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483338" w:rsidRDefault="00D03A97" w:rsidP="00D03A97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4686FDB2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2B2FC0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Default="00D03A97" w:rsidP="00D03A97">
            <w:r>
              <w:t>Тема 6.2</w:t>
            </w:r>
          </w:p>
          <w:p w14:paraId="5954A2B6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44E0A" w:rsidRDefault="00D03A97" w:rsidP="008B27DA">
            <w:pPr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44E0A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Default="00D03A97" w:rsidP="00D03A97"/>
          <w:p w14:paraId="7AB6ED39" w14:textId="77777777" w:rsidR="00D03A97" w:rsidRDefault="00D03A97" w:rsidP="00D03A97">
            <w:pPr>
              <w:rPr>
                <w:bCs/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D44E0A" w:rsidRDefault="00D03A97" w:rsidP="00D03A97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и трансцендентных функций.</w:t>
            </w:r>
          </w:p>
        </w:tc>
      </w:tr>
      <w:tr w:rsidR="003F02AA" w:rsidRPr="002B2FC0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Default="00D03A97" w:rsidP="00D03A97">
            <w:r>
              <w:t>Тема 6.3</w:t>
            </w:r>
          </w:p>
          <w:p w14:paraId="6B229E78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3D5F8AAA" w:rsidR="003F02AA" w:rsidRPr="00D44E0A" w:rsidRDefault="00237454" w:rsidP="00237454">
            <w:pPr>
              <w:jc w:val="both"/>
              <w:rPr>
                <w:b/>
                <w:b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D03A97"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471CC380" w:rsidR="003F02AA" w:rsidRPr="00D44E0A" w:rsidRDefault="00D03A97" w:rsidP="00237454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Подстано</w:t>
            </w:r>
            <w:r w:rsidR="00237454">
              <w:rPr>
                <w:bCs/>
                <w:i/>
                <w:iCs/>
              </w:rPr>
              <w:t xml:space="preserve">вки </w:t>
            </w:r>
            <w:r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</w:tr>
      <w:tr w:rsidR="003F02AA" w:rsidRPr="002B2FC0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Default="00D03A97" w:rsidP="00D03A97">
            <w:r>
              <w:t>Тема 6.4</w:t>
            </w:r>
          </w:p>
          <w:p w14:paraId="0B3C608C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>
              <w:rPr>
                <w:bCs/>
                <w:i/>
                <w:iCs/>
              </w:rPr>
              <w:t>Геометрические и физические</w:t>
            </w:r>
            <w:r w:rsidRPr="000F1543">
              <w:rPr>
                <w:bCs/>
                <w:i/>
                <w:iCs/>
              </w:rPr>
              <w:t xml:space="preserve"> приложения определенного интеграла.</w:t>
            </w:r>
          </w:p>
        </w:tc>
      </w:tr>
      <w:tr w:rsidR="00D03A97" w:rsidRPr="002B2FC0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Default="0065601D" w:rsidP="0065601D">
            <w:r>
              <w:t>Тема 6.5</w:t>
            </w:r>
          </w:p>
          <w:p w14:paraId="6CD9F0EA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 w:rsidR="00313703"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lastRenderedPageBreak/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2B2FC0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Default="0065601D" w:rsidP="0065601D">
            <w:r>
              <w:t>Тема 7.1</w:t>
            </w:r>
          </w:p>
          <w:p w14:paraId="342375E7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0F1543" w:rsidRDefault="0065601D" w:rsidP="0065601D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</w:t>
            </w:r>
            <w:r w:rsidR="00A71D5E">
              <w:rPr>
                <w:i/>
                <w:iCs/>
              </w:rPr>
              <w:t xml:space="preserve">. </w:t>
            </w:r>
            <w:r w:rsidRPr="005C2F0F">
              <w:rPr>
                <w:i/>
                <w:iCs/>
              </w:rPr>
              <w:t>Замена переменных в двойном интеграле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2B2FC0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Default="0065601D" w:rsidP="0065601D">
            <w:r>
              <w:t>Тема 7.2</w:t>
            </w:r>
          </w:p>
          <w:p w14:paraId="7A5AC8C2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0F1543" w:rsidRDefault="0065601D" w:rsidP="0065601D">
            <w:pPr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5C2F0F" w:rsidRDefault="0065601D" w:rsidP="0065601D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  <w:r w:rsidR="000E4070">
              <w:rPr>
                <w:i/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0F1543" w:rsidRDefault="00D03A97" w:rsidP="003F02AA">
            <w:pPr>
              <w:jc w:val="both"/>
              <w:rPr>
                <w:bCs/>
                <w:i/>
                <w:iCs/>
              </w:rPr>
            </w:pPr>
          </w:p>
        </w:tc>
      </w:tr>
      <w:tr w:rsidR="0065601D" w:rsidRPr="002B2FC0" w14:paraId="60316ED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2B2FC0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083359" w:rsidRDefault="0065601D" w:rsidP="0065601D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7646C5DE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A71D5E" w:rsidRDefault="0065601D" w:rsidP="00A71D5E">
            <w:pPr>
              <w:rPr>
                <w:i/>
                <w:iCs/>
              </w:rPr>
            </w:pPr>
            <w:r w:rsidRPr="00A71D5E">
              <w:rPr>
                <w:i/>
                <w:iCs/>
              </w:rPr>
              <w:t>Обыкновенные дифференциальные уравнения</w:t>
            </w:r>
            <w:r w:rsidR="00A71D5E" w:rsidRPr="00A71D5E">
              <w:rPr>
                <w:i/>
                <w:iCs/>
              </w:rPr>
              <w:t xml:space="preserve">. </w:t>
            </w:r>
            <w:r w:rsidRPr="00A71D5E">
              <w:rPr>
                <w:i/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5C2F0F" w:rsidRDefault="0065601D" w:rsidP="0065601D">
            <w:pPr>
              <w:rPr>
                <w:i/>
                <w:iCs/>
              </w:rPr>
            </w:pPr>
            <w:r>
              <w:t>Обыкновенные дифференциальные уравнения</w:t>
            </w:r>
            <w:r w:rsidR="000E4070">
              <w:t xml:space="preserve">. </w:t>
            </w:r>
            <w: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2B2FC0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Default="00BB018B" w:rsidP="00BB018B">
            <w:bookmarkStart w:id="17" w:name="_Hlk92568427"/>
            <w:r>
              <w:t>Тема 8.2</w:t>
            </w:r>
          </w:p>
          <w:p w14:paraId="0F666AD8" w14:textId="77777777" w:rsidR="0065601D" w:rsidRPr="00083359" w:rsidRDefault="0065601D" w:rsidP="0065601D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Default="00BB018B" w:rsidP="0065601D">
            <w:r w:rsidRPr="00083359">
              <w:rPr>
                <w:i/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Default="00BB018B" w:rsidP="0065601D"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2B2FC0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Default="00BB018B" w:rsidP="00BB018B">
            <w:r>
              <w:t>Тема 8.3</w:t>
            </w:r>
          </w:p>
          <w:p w14:paraId="310EB5A8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5C2F0F" w:rsidRDefault="00BB018B" w:rsidP="00A71D5E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Default="00BB018B" w:rsidP="00BB018B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5C2F0F" w:rsidRDefault="0065601D" w:rsidP="0065601D">
            <w:pPr>
              <w:rPr>
                <w:i/>
                <w:iCs/>
              </w:rPr>
            </w:pPr>
          </w:p>
        </w:tc>
      </w:tr>
      <w:tr w:rsidR="0065601D" w:rsidRPr="002B2FC0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Default="00BB018B" w:rsidP="00BB018B">
            <w:r>
              <w:t>Тема 8.4</w:t>
            </w:r>
          </w:p>
          <w:p w14:paraId="0D2D9CE6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="00BB018B"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="00BB018B" w:rsidRPr="00D04854">
              <w:rPr>
                <w:i/>
                <w:iCs/>
              </w:rPr>
              <w:t xml:space="preserve"> </w:t>
            </w:r>
            <w:r w:rsidRPr="00D04854">
              <w:rPr>
                <w:i/>
                <w:iCs/>
              </w:rPr>
              <w:t>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</w:t>
            </w:r>
            <w:r w:rsidR="00BB018B" w:rsidRPr="00D04854">
              <w:rPr>
                <w:i/>
                <w:iCs/>
              </w:rPr>
              <w:t>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 xml:space="preserve">неоднородных </w:t>
            </w:r>
            <w:r w:rsidR="00BB018B" w:rsidRPr="00D04854">
              <w:rPr>
                <w:i/>
                <w:iCs/>
              </w:rPr>
              <w:t>дифференциальн</w:t>
            </w:r>
            <w:r>
              <w:rPr>
                <w:i/>
                <w:iCs/>
              </w:rPr>
              <w:t>ых</w:t>
            </w:r>
            <w:r w:rsidR="00BB018B"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="00BB018B" w:rsidRPr="00D04854">
              <w:rPr>
                <w:i/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5C2F0F" w:rsidRDefault="00BB018B" w:rsidP="0065601D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 xml:space="preserve"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</w:t>
            </w:r>
            <w:r w:rsidRPr="00D04854">
              <w:rPr>
                <w:i/>
                <w:iCs/>
              </w:rPr>
              <w:lastRenderedPageBreak/>
              <w:t>коэффициентами и с правыми частями специального вида</w:t>
            </w:r>
          </w:p>
        </w:tc>
      </w:tr>
      <w:tr w:rsidR="0065601D" w:rsidRPr="002B2FC0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Default="00BB018B" w:rsidP="00BB018B">
            <w:r>
              <w:lastRenderedPageBreak/>
              <w:t>Тема 8.5</w:t>
            </w:r>
          </w:p>
          <w:p w14:paraId="4A216221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5C2F0F" w:rsidRDefault="000E4070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</w:tbl>
    <w:bookmarkEnd w:id="17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F991C8" w:rsidR="00951BD6" w:rsidRPr="007A2485" w:rsidRDefault="007A2485" w:rsidP="000260F0">
            <w:pPr>
              <w:rPr>
                <w:b/>
                <w:i/>
              </w:rPr>
            </w:pPr>
            <w:r w:rsidRPr="007A2485">
              <w:rPr>
                <w:bCs/>
                <w:i/>
                <w:iCs/>
              </w:rPr>
              <w:t>к</w:t>
            </w:r>
            <w:r w:rsidR="00951BD6" w:rsidRPr="007A2485">
              <w:rPr>
                <w:bCs/>
                <w:i/>
                <w:iCs/>
              </w:rPr>
              <w:t>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6317054F" w:rsidR="00951BD6" w:rsidRPr="00570D5B" w:rsidRDefault="00570D5B" w:rsidP="000260F0">
            <w:pPr>
              <w:rPr>
                <w:i/>
              </w:rPr>
            </w:pPr>
            <w:r w:rsidRPr="00570D5B">
              <w:rPr>
                <w:i/>
              </w:rPr>
              <w:t>16</w:t>
            </w:r>
          </w:p>
        </w:tc>
      </w:tr>
      <w:tr w:rsidR="00951BD6" w:rsidRPr="008448CC" w14:paraId="76AA903F" w14:textId="77777777" w:rsidTr="002F73E9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 xml:space="preserve">Матрицы. Линейные операции над матрицами. Обратная матрица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  <w:r w:rsidRPr="004F056F">
              <w:rPr>
                <w:rFonts w:eastAsia="MS ??"/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Default="00951BD6" w:rsidP="000260F0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5ADEC9F" w14:textId="0D59A1CD" w:rsidR="00951BD6" w:rsidRPr="00DE37E0" w:rsidRDefault="00951BD6" w:rsidP="000260F0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CD5EC1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56E7D" w:rsidRDefault="00951BD6" w:rsidP="000260F0">
            <w:pPr>
              <w:jc w:val="center"/>
              <w:rPr>
                <w:b/>
                <w:i/>
              </w:rPr>
            </w:pPr>
          </w:p>
        </w:tc>
      </w:tr>
      <w:tr w:rsidR="00951BD6" w:rsidRPr="008448CC" w14:paraId="064AF3D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890BB8" w:rsidRDefault="00951BD6" w:rsidP="009B399A">
            <w:pPr>
              <w:rPr>
                <w:i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4A6F52D" w:rsidR="00951BD6" w:rsidRPr="00890BB8" w:rsidRDefault="00570D5B" w:rsidP="009B399A">
            <w:pPr>
              <w:rPr>
                <w:i/>
              </w:rPr>
            </w:pPr>
            <w:r>
              <w:rPr>
                <w:i/>
              </w:rPr>
              <w:t>12</w:t>
            </w:r>
          </w:p>
        </w:tc>
      </w:tr>
      <w:tr w:rsidR="00951BD6" w:rsidRPr="008448CC" w14:paraId="36569CE4" w14:textId="77777777" w:rsidTr="002F73E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CFB1B87" w14:textId="106E6837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ED4AF7" w:rsidRDefault="00951BD6" w:rsidP="000260F0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ED4AF7" w:rsidRDefault="00951BD6" w:rsidP="000260F0">
            <w:pPr>
              <w:rPr>
                <w:b/>
                <w:i/>
              </w:rPr>
            </w:pPr>
          </w:p>
        </w:tc>
      </w:tr>
      <w:tr w:rsidR="00951BD6" w:rsidRPr="008448CC" w14:paraId="671F74E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D23872" w:rsidRDefault="00951BD6" w:rsidP="008940C5">
            <w:pPr>
              <w:rPr>
                <w:b/>
                <w:bCs/>
                <w:lang w:val="en-US"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E949D2" w:rsidRDefault="00951BD6" w:rsidP="008940C5">
            <w:r w:rsidRPr="00286F27">
              <w:rPr>
                <w:i/>
                <w:iCs/>
              </w:rPr>
              <w:t>Прямая на плоскости</w:t>
            </w:r>
            <w:r>
              <w:rPr>
                <w:i/>
                <w:iCs/>
              </w:rPr>
              <w:t>.</w:t>
            </w:r>
            <w:r w:rsidRPr="00286F27">
              <w:rPr>
                <w:i/>
                <w:iCs/>
              </w:rPr>
              <w:t xml:space="preserve">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9A605DF" w14:textId="35EF07BB" w:rsidR="00951BD6" w:rsidRPr="00532A00" w:rsidRDefault="00951BD6" w:rsidP="00853F4D">
            <w:pPr>
              <w:rPr>
                <w:b/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532A00" w:rsidRDefault="00951BD6" w:rsidP="008940C5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532A00" w:rsidRDefault="00951BD6" w:rsidP="008940C5">
            <w:pPr>
              <w:rPr>
                <w:b/>
                <w:i/>
              </w:rPr>
            </w:pPr>
          </w:p>
        </w:tc>
      </w:tr>
      <w:tr w:rsidR="00951BD6" w:rsidRPr="008448CC" w14:paraId="4A46AF0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E82E96" w:rsidRDefault="00951BD6" w:rsidP="008940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F4573C" w:rsidRDefault="00951BD6" w:rsidP="008940C5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532A00" w:rsidRDefault="00951BD6" w:rsidP="008940C5">
            <w:pPr>
              <w:rPr>
                <w:bCs/>
                <w:i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B971BFD" w14:textId="4ECB8B9D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532A00" w:rsidRDefault="00951BD6" w:rsidP="008940C5">
            <w:pPr>
              <w:rPr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532A00" w:rsidRDefault="00951BD6" w:rsidP="008940C5">
            <w:pPr>
              <w:rPr>
                <w:i/>
              </w:rPr>
            </w:pPr>
          </w:p>
        </w:tc>
      </w:tr>
      <w:tr w:rsidR="00951BD6" w:rsidRPr="008448CC" w14:paraId="539156C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E82E96" w:rsidRDefault="00951BD6" w:rsidP="008940C5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2CB70F43" w:rsidR="00951BD6" w:rsidRPr="00570D5B" w:rsidRDefault="00570D5B" w:rsidP="008940C5">
            <w:pPr>
              <w:rPr>
                <w:bCs/>
                <w:i/>
              </w:rPr>
            </w:pPr>
            <w:r w:rsidRPr="00570D5B">
              <w:rPr>
                <w:bCs/>
                <w:i/>
              </w:rPr>
              <w:t>12</w:t>
            </w:r>
          </w:p>
        </w:tc>
      </w:tr>
      <w:tr w:rsidR="00951BD6" w:rsidRPr="008448CC" w14:paraId="29B156E4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Default="00951BD6" w:rsidP="00523859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1D3EF0" w:rsidRDefault="00951BD6" w:rsidP="00F70E66">
            <w:pPr>
              <w:rPr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>
              <w:rPr>
                <w:i/>
                <w:iCs/>
              </w:rPr>
              <w:t xml:space="preserve">, его свойства. </w:t>
            </w:r>
            <w:r w:rsidRPr="001D3EF0">
              <w:rPr>
                <w:i/>
                <w:iCs/>
              </w:rPr>
              <w:t xml:space="preserve">Замечательные пределы. </w:t>
            </w:r>
          </w:p>
          <w:p w14:paraId="4B58F0EA" w14:textId="3E061702" w:rsidR="00951BD6" w:rsidRDefault="00951BD6" w:rsidP="00F70E66">
            <w:pPr>
              <w:rPr>
                <w:bCs/>
              </w:rPr>
            </w:pPr>
            <w:r w:rsidRPr="001D3EF0">
              <w:rPr>
                <w:i/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E1F1FA5" w14:textId="30FF1AEB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212037" w:rsidRDefault="00951BD6" w:rsidP="00523859">
            <w:pPr>
              <w:rPr>
                <w:bCs/>
                <w:i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570D5B" w:rsidRDefault="00951BD6" w:rsidP="00523859">
            <w:pPr>
              <w:rPr>
                <w:bCs/>
                <w:i/>
              </w:rPr>
            </w:pPr>
          </w:p>
        </w:tc>
      </w:tr>
      <w:tr w:rsidR="00951BD6" w:rsidRPr="008448CC" w14:paraId="6889969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Default="00951BD6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E82E96" w:rsidRDefault="00951BD6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E82E96" w:rsidRDefault="00951BD6" w:rsidP="00523859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25410E31" w:rsidR="00951BD6" w:rsidRPr="00570D5B" w:rsidRDefault="00BF0A68" w:rsidP="00523859">
            <w:pPr>
              <w:rPr>
                <w:bCs/>
                <w:i/>
              </w:rPr>
            </w:pPr>
            <w:r>
              <w:rPr>
                <w:bCs/>
                <w:i/>
              </w:rPr>
              <w:t>1</w:t>
            </w:r>
            <w:r w:rsidR="00951BD6" w:rsidRPr="00570D5B">
              <w:rPr>
                <w:bCs/>
                <w:i/>
              </w:rPr>
              <w:t>0</w:t>
            </w:r>
          </w:p>
        </w:tc>
      </w:tr>
      <w:tr w:rsidR="00951BD6" w:rsidRPr="008448CC" w14:paraId="1A8077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951BD6" w:rsidRDefault="00951BD6" w:rsidP="00523859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Default="00951BD6" w:rsidP="00523859">
            <w:pPr>
              <w:rPr>
                <w:bCs/>
              </w:rPr>
            </w:pPr>
            <w:r w:rsidRPr="001D3EF0">
              <w:rPr>
                <w:i/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1052B84" w14:textId="262DD011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E82E96" w:rsidRDefault="00951BD6" w:rsidP="00523859">
            <w:pPr>
              <w:rPr>
                <w:bCs/>
              </w:rPr>
            </w:pPr>
          </w:p>
        </w:tc>
      </w:tr>
      <w:tr w:rsidR="00951BD6" w:rsidRPr="008448CC" w14:paraId="03C3C3D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8F0F3D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B943EA" w:rsidRDefault="00951BD6" w:rsidP="00523859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B943EA" w:rsidRDefault="00951BD6" w:rsidP="00523859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5A8C970" w14:textId="44AAD5EE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E82E96" w:rsidRDefault="00951BD6" w:rsidP="00523859">
            <w:pPr>
              <w:rPr>
                <w:bCs/>
              </w:rPr>
            </w:pPr>
          </w:p>
        </w:tc>
      </w:tr>
      <w:tr w:rsidR="001E7544" w:rsidRPr="008448CC" w14:paraId="36FCA06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11049858" w:rsidR="001E7544" w:rsidRPr="00951BD6" w:rsidRDefault="007A2485" w:rsidP="00523859">
            <w:pPr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к</w:t>
            </w:r>
            <w:r w:rsidR="001E7544" w:rsidRPr="00951BD6">
              <w:rPr>
                <w:bCs/>
                <w:i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57C03E30" w:rsidR="001E7544" w:rsidRPr="007A2485" w:rsidRDefault="00570D5B" w:rsidP="00523859">
            <w:pPr>
              <w:rPr>
                <w:bCs/>
                <w:i/>
              </w:rPr>
            </w:pPr>
            <w:r>
              <w:rPr>
                <w:rFonts w:eastAsia="MS ??"/>
                <w:i/>
              </w:rPr>
              <w:t>12</w:t>
            </w:r>
          </w:p>
        </w:tc>
      </w:tr>
      <w:tr w:rsidR="001E7544" w:rsidRPr="008448CC" w14:paraId="095A37D5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C702027" w14:textId="79F5F094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18E83B3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C5DDE" w:rsidRDefault="001E7544" w:rsidP="00951BD6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AEF7F7" w14:textId="5E5CA72E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0117C9F0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C5DDE" w:rsidRDefault="001E7544" w:rsidP="00951BD6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1D3EF0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01A3757" w14:textId="3C35A3AE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Default="001E7544" w:rsidP="00951BD6">
            <w:pPr>
              <w:rPr>
                <w:bCs/>
              </w:rPr>
            </w:pPr>
          </w:p>
        </w:tc>
      </w:tr>
      <w:tr w:rsidR="003C6475" w:rsidRPr="008448CC" w14:paraId="23535DE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43BAC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623743" w14:textId="77777777" w:rsidR="003C6475" w:rsidRPr="001D3EF0" w:rsidRDefault="003C6475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EECFE4" w14:textId="504539C2" w:rsidR="003C6475" w:rsidRDefault="003C6475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14AA53C5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655C5C72" w14:textId="5572A984" w:rsidR="003C6475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0</w:t>
            </w:r>
          </w:p>
        </w:tc>
      </w:tr>
      <w:tr w:rsidR="00A236F3" w:rsidRPr="008448CC" w14:paraId="6888B65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E82E96" w:rsidRDefault="00A236F3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F0C636A" w:rsidR="00A236F3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11</w:t>
            </w:r>
          </w:p>
        </w:tc>
      </w:tr>
      <w:tr w:rsidR="00A236F3" w:rsidRPr="008448CC" w14:paraId="46E2E95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483338" w:rsidRDefault="00A236F3" w:rsidP="00951BD6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398E1A4C" w14:textId="291573A9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E82E96" w:rsidRDefault="00A236F3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B54453D" w14:textId="08FEF9DD" w:rsidR="00A236F3" w:rsidRPr="00E82E96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32C014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Default="00A236F3" w:rsidP="00951BD6">
            <w:r>
              <w:t>Тема 6.2</w:t>
            </w:r>
          </w:p>
          <w:p w14:paraId="5F4C512D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Default="00A236F3" w:rsidP="00951BD6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7A26441" w14:textId="50555EC8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3332ECB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Default="00A236F3" w:rsidP="00951BD6">
            <w:r>
              <w:t>Тема 6.3</w:t>
            </w:r>
          </w:p>
          <w:p w14:paraId="4860CFE6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Подстановки Эйлера и Чебышёва. </w:t>
            </w:r>
            <w:r w:rsidRPr="008B513B">
              <w:rPr>
                <w:bCs/>
                <w:i/>
                <w:iCs/>
              </w:rPr>
              <w:lastRenderedPageBreak/>
              <w:t>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21066DE" w14:textId="49808596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</w:t>
            </w:r>
            <w:r w:rsidRPr="000F288F">
              <w:rPr>
                <w:i/>
                <w:sz w:val="24"/>
                <w:szCs w:val="24"/>
              </w:rPr>
              <w:lastRenderedPageBreak/>
              <w:t>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6044CF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Default="00A236F3" w:rsidP="00951BD6">
            <w:r>
              <w:lastRenderedPageBreak/>
              <w:t>Тема 6.4</w:t>
            </w:r>
          </w:p>
          <w:p w14:paraId="2DE34CB9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Default="00A236F3" w:rsidP="00951BD6">
            <w:pPr>
              <w:rPr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49BE5CD" w14:textId="36A8320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497C3BB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Default="00A236F3" w:rsidP="00951BD6">
            <w:r>
              <w:t>Тема 6.5</w:t>
            </w:r>
          </w:p>
          <w:p w14:paraId="3417E3F1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Default="00A236F3" w:rsidP="00951BD6">
            <w:pPr>
              <w:rPr>
                <w:b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2D436E" w14:textId="1C704CF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E82E96" w:rsidRDefault="00A236F3" w:rsidP="00951BD6">
            <w:pPr>
              <w:rPr>
                <w:bCs/>
              </w:rPr>
            </w:pPr>
          </w:p>
        </w:tc>
      </w:tr>
      <w:tr w:rsidR="00951BD6" w:rsidRPr="008448CC" w14:paraId="4CBA6A3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Default="00951BD6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EDA17B6" w:rsidR="00951BD6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22</w:t>
            </w:r>
          </w:p>
        </w:tc>
      </w:tr>
      <w:tr w:rsidR="00951BD6" w:rsidRPr="008448CC" w14:paraId="4A36A77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Default="00951BD6" w:rsidP="00951BD6">
            <w:r>
              <w:t>Тема 7.1</w:t>
            </w:r>
          </w:p>
          <w:p w14:paraId="646E7D08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 xml:space="preserve">Двойной интеграл, </w:t>
            </w:r>
            <w:r>
              <w:rPr>
                <w:i/>
                <w:iCs/>
              </w:rPr>
              <w:t>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7BB538A" w14:textId="4B1E57DE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951BD6" w:rsidRPr="008448CC" w14:paraId="4DA8C06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Default="00951BD6" w:rsidP="00951BD6">
            <w:r>
              <w:t>Тема 7.2</w:t>
            </w:r>
          </w:p>
          <w:p w14:paraId="73699C17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8BDC11D" w14:textId="6BB3E684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1E7544" w:rsidRPr="008448CC" w14:paraId="32A9324D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Default="001E7544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18F9EAD1" w:rsidR="001E7544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9</w:t>
            </w:r>
          </w:p>
        </w:tc>
      </w:tr>
      <w:tr w:rsidR="001E7544" w:rsidRPr="008448CC" w14:paraId="00D1A67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083359" w:rsidRDefault="001E7544" w:rsidP="00951BD6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319D61B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C2F0F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1655CD02" w14:textId="4A69C05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796468B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Default="001E7544" w:rsidP="00951BD6">
            <w:r>
              <w:lastRenderedPageBreak/>
              <w:t>Тема 8.2</w:t>
            </w:r>
          </w:p>
          <w:p w14:paraId="6945998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C2F0F" w:rsidRDefault="001E7544" w:rsidP="00951BD6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4740E44" w14:textId="21869FA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61A26DB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Default="001E7544" w:rsidP="00951BD6">
            <w:r>
              <w:t>Тема 8.3</w:t>
            </w:r>
          </w:p>
          <w:p w14:paraId="0CFE14EA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Default="001E7544" w:rsidP="00951BD6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0A751334" w14:textId="77777777" w:rsidR="001E7544" w:rsidRPr="005C2F0F" w:rsidRDefault="001E7544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86E5C3A" w14:textId="7DD5C8C5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521B28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Default="001E7544" w:rsidP="00951BD6">
            <w:r>
              <w:t>Тема 8.4</w:t>
            </w:r>
          </w:p>
          <w:p w14:paraId="6FE4EB07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5AEF710" w14:textId="59293C56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2153A63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Default="001E7544" w:rsidP="00951BD6">
            <w:r>
              <w:t>Тема 8.5</w:t>
            </w:r>
          </w:p>
          <w:p w14:paraId="51003193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064533A" w14:textId="57C2CE1A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951BD6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18B9A440" w:rsidR="00951BD6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1</w:t>
            </w:r>
          </w:p>
        </w:tc>
      </w:tr>
      <w:tr w:rsidR="00951BD6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303587C" w:rsidR="00951BD6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35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ка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17B00CBD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1.1</w:t>
            </w:r>
          </w:p>
          <w:p w14:paraId="57E58008" w14:textId="77349DBE" w:rsidR="00590FE2" w:rsidRPr="0004716C" w:rsidRDefault="001534D4" w:rsidP="00B36FDD">
            <w:pPr>
              <w:rPr>
                <w:b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ИД-УК-1.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793E7BB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1</w:t>
            </w:r>
          </w:p>
          <w:p w14:paraId="748B45B0" w14:textId="3E8ACEF4" w:rsidR="00590FE2" w:rsidRPr="0004716C" w:rsidRDefault="00590FE2" w:rsidP="001534D4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3584E2F0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590FE2" w:rsidRDefault="00590FE2" w:rsidP="00B36FDD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590FE2" w:rsidRPr="00590FE2" w:rsidRDefault="00D7322A" w:rsidP="00D7322A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="00590FE2"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дает развернутые, полные и </w:t>
            </w: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свободно ориентируется в учебной и профессиональной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испытывает серьёзные затруднения в применении теоретических положений при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</w:t>
            </w:r>
            <w:r w:rsidRPr="00590FE2">
              <w:rPr>
                <w:i/>
                <w:sz w:val="21"/>
                <w:szCs w:val="21"/>
              </w:rPr>
              <w:lastRenderedPageBreak/>
              <w:t>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4EFA6649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97E3D">
        <w:rPr>
          <w:rFonts w:eastAsia="Times New Roman"/>
          <w:bCs/>
          <w:i/>
          <w:sz w:val="24"/>
          <w:szCs w:val="24"/>
        </w:rPr>
        <w:t>учебной дисциплине</w:t>
      </w:r>
      <w:r w:rsidR="00D82E07" w:rsidRPr="00A97E3D">
        <w:rPr>
          <w:rFonts w:eastAsia="Times New Roman"/>
          <w:bCs/>
          <w:i/>
          <w:sz w:val="24"/>
          <w:szCs w:val="24"/>
        </w:rPr>
        <w:t>/</w:t>
      </w:r>
      <w:r w:rsidR="00A97E3D" w:rsidRPr="00A97E3D">
        <w:rPr>
          <w:rFonts w:eastAsia="Times New Roman"/>
          <w:bCs/>
          <w:i/>
          <w:sz w:val="24"/>
          <w:szCs w:val="24"/>
        </w:rPr>
        <w:t xml:space="preserve">учебному </w:t>
      </w:r>
      <w:r w:rsidR="00D82E07" w:rsidRPr="00A97E3D">
        <w:rPr>
          <w:rFonts w:eastAsia="Times New Roman"/>
          <w:bCs/>
          <w:i/>
          <w:sz w:val="24"/>
          <w:szCs w:val="24"/>
        </w:rPr>
        <w:t>модулю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="00A97E3D" w:rsidRPr="00A97E3D">
        <w:rPr>
          <w:rFonts w:eastAsia="Times New Roman"/>
          <w:bCs/>
          <w:i/>
          <w:sz w:val="24"/>
          <w:szCs w:val="24"/>
        </w:rPr>
        <w:t>(название)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 (модулю)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7732E937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7729D5FE" w:rsidR="003F468B" w:rsidRPr="00D23F40" w:rsidRDefault="003F468B" w:rsidP="00702A6B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D64E13" w:rsidRDefault="00332DFD" w:rsidP="00DC1095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Default="003F0EFB" w:rsidP="00DC109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 w:rsidR="00DC1095">
              <w:rPr>
                <w:i/>
              </w:rPr>
              <w:t xml:space="preserve"> </w:t>
            </w:r>
          </w:p>
          <w:p w14:paraId="75F713DA" w14:textId="5387C82E" w:rsidR="002B689A" w:rsidRPr="00D23F40" w:rsidRDefault="00DC1095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 w:rsidR="002B689A">
              <w:rPr>
                <w:i/>
              </w:rPr>
              <w:t>ам 1-2</w:t>
            </w:r>
          </w:p>
          <w:p w14:paraId="035D182D" w14:textId="673D2462" w:rsidR="00F75D1E" w:rsidRPr="00D23F40" w:rsidRDefault="00F75D1E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pt" o:ole="">
                  <v:imagedata r:id="rId17" o:title=""/>
                </v:shape>
                <o:OLEObject Type="Embed" ProgID="Equation.3" ShapeID="_x0000_i1025" DrawAspect="Content" ObjectID="_1710261678" r:id="rId1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5pt;height:43.5pt" o:ole="">
                  <v:imagedata r:id="rId19" o:title=""/>
                </v:shape>
                <o:OLEObject Type="Embed" ProgID="Equation.3" ShapeID="_x0000_i1026" DrawAspect="Content" ObjectID="_1710261679" r:id="rId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75pt;height:14.25pt" o:ole="">
                  <v:imagedata r:id="rId21" o:title=""/>
                </v:shape>
                <o:OLEObject Type="Embed" ProgID="Equation.3" ShapeID="_x0000_i1027" DrawAspect="Content" ObjectID="_1710261680" r:id="rId22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5pt;height:43.5pt" o:ole="">
                  <v:imagedata r:id="rId23" o:title=""/>
                </v:shape>
                <o:OLEObject Type="Embed" ProgID="Equation.3" ShapeID="_x0000_i1028" DrawAspect="Content" ObjectID="_1710261681" r:id="rId2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5pt" o:ole="">
                  <v:imagedata r:id="rId25" o:title=""/>
                </v:shape>
                <o:OLEObject Type="Embed" ProgID="Equation.3" ShapeID="_x0000_i1029" DrawAspect="Content" ObjectID="_1710261682" r:id="rId2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5pt;height:43.5pt" o:ole="">
                  <v:imagedata r:id="rId27" o:title=""/>
                </v:shape>
                <o:OLEObject Type="Embed" ProgID="Equation.3" ShapeID="_x0000_i1030" DrawAspect="Content" ObjectID="_1710261683" r:id="rId2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5pt;height:14.25pt" o:ole="">
                  <v:imagedata r:id="rId29" o:title=""/>
                </v:shape>
                <o:OLEObject Type="Embed" ProgID="Equation.3" ShapeID="_x0000_i1031" DrawAspect="Content" ObjectID="_1710261684" r:id="rId3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1" o:title=""/>
                </v:shape>
                <o:OLEObject Type="Embed" ProgID="Equation.3" ShapeID="_x0000_i1032" DrawAspect="Content" ObjectID="_1710261685" r:id="rId3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5pt;height:14.25pt" o:ole="">
                  <v:imagedata r:id="rId33" o:title=""/>
                </v:shape>
                <o:OLEObject Type="Embed" ProgID="Equation.3" ShapeID="_x0000_i1033" DrawAspect="Content" ObjectID="_1710261686" r:id="rId3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5pt;height:14.25pt" o:ole="">
                  <v:imagedata r:id="rId35" o:title=""/>
                </v:shape>
                <o:OLEObject Type="Embed" ProgID="Equation.3" ShapeID="_x0000_i1034" DrawAspect="Content" ObjectID="_1710261687" r:id="rId3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75pt;height:14.25pt" o:ole="">
                  <v:imagedata r:id="rId37" o:title=""/>
                </v:shape>
                <o:OLEObject Type="Embed" ProgID="Equation.3" ShapeID="_x0000_i1035" DrawAspect="Content" ObjectID="_1710261688" r:id="rId3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75pt;height:14.25pt" o:ole="">
                  <v:imagedata r:id="rId39" o:title=""/>
                </v:shape>
                <o:OLEObject Type="Embed" ProgID="Equation.3" ShapeID="_x0000_i1036" DrawAspect="Content" ObjectID="_1710261689" r:id="rId4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75pt" o:ole="">
                  <v:imagedata r:id="rId41" o:title=""/>
                </v:shape>
                <o:OLEObject Type="Embed" ProgID="Equation.3" ShapeID="_x0000_i1037" DrawAspect="Content" ObjectID="_1710261690" r:id="rId4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38" type="#_x0000_t75" style="width:50.25pt;height:21.75pt" o:ole="">
                  <v:imagedata r:id="rId43" o:title=""/>
                </v:shape>
                <o:OLEObject Type="Embed" ProgID="Equation.3" ShapeID="_x0000_i1038" DrawAspect="Content" ObjectID="_1710261691" r:id="rId4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75pt;height:21.75pt" o:ole="">
                  <v:imagedata r:id="rId45" o:title=""/>
                </v:shape>
                <o:OLEObject Type="Embed" ProgID="Equation.3" ShapeID="_x0000_i1039" DrawAspect="Content" ObjectID="_1710261692" r:id="rId4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pt;height:43.5pt" o:ole="">
                  <v:imagedata r:id="rId47" o:title=""/>
                </v:shape>
                <o:OLEObject Type="Embed" ProgID="Equation.3" ShapeID="_x0000_i1040" DrawAspect="Content" ObjectID="_1710261693" r:id="rId4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pt;height:43.5pt" o:ole="">
                  <v:imagedata r:id="rId49" o:title=""/>
                </v:shape>
                <o:OLEObject Type="Embed" ProgID="Equation.3" ShapeID="_x0000_i1041" DrawAspect="Content" ObjectID="_1710261694" r:id="rId5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5pt;height:14.25pt" o:ole="">
                  <v:imagedata r:id="rId51" o:title=""/>
                </v:shape>
                <o:OLEObject Type="Embed" ProgID="Equation.3" ShapeID="_x0000_i1042" DrawAspect="Content" ObjectID="_1710261695" r:id="rId52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имеет </w:t>
            </w:r>
            <w:r w:rsidRPr="00AA6F06">
              <w:rPr>
                <w:color w:val="333333"/>
                <w:sz w:val="24"/>
                <w:szCs w:val="24"/>
              </w:rPr>
              <w:lastRenderedPageBreak/>
              <w:t>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pt;height:43.5pt" o:ole="">
                  <v:imagedata r:id="rId53" o:title=""/>
                </v:shape>
                <o:OLEObject Type="Embed" ProgID="Equation.3" ShapeID="_x0000_i1043" DrawAspect="Content" ObjectID="_1710261696" r:id="rId5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5pt" o:ole="">
                  <v:imagedata r:id="rId55" o:title=""/>
                </v:shape>
                <o:OLEObject Type="Embed" ProgID="Equation.3" ShapeID="_x0000_i1044" DrawAspect="Content" ObjectID="_1710261697" r:id="rId5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pt;height:43.5pt" o:ole="">
                  <v:imagedata r:id="rId57" o:title=""/>
                </v:shape>
                <o:OLEObject Type="Embed" ProgID="Equation.3" ShapeID="_x0000_i1045" DrawAspect="Content" ObjectID="_1710261698" r:id="rId5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pt;height:14.25pt" o:ole="">
                  <v:imagedata r:id="rId59" o:title=""/>
                </v:shape>
                <o:OLEObject Type="Embed" ProgID="Equation.3" ShapeID="_x0000_i1046" DrawAspect="Content" ObjectID="_1710261699" r:id="rId6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1" o:title=""/>
                </v:shape>
                <o:OLEObject Type="Embed" ProgID="Equation.3" ShapeID="_x0000_i1047" DrawAspect="Content" ObjectID="_1710261700" r:id="rId6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5pt;height:14.25pt" o:ole="">
                  <v:imagedata r:id="rId63" o:title=""/>
                </v:shape>
                <o:OLEObject Type="Embed" ProgID="Equation.3" ShapeID="_x0000_i1048" DrawAspect="Content" ObjectID="_1710261701" r:id="rId6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pt;height:14.25pt" o:ole="">
                  <v:imagedata r:id="rId65" o:title=""/>
                </v:shape>
                <o:OLEObject Type="Embed" ProgID="Equation.3" ShapeID="_x0000_i1049" DrawAspect="Content" ObjectID="_1710261702" r:id="rId6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75pt;height:14.25pt" o:ole="">
                  <v:imagedata r:id="rId67" o:title=""/>
                </v:shape>
                <o:OLEObject Type="Embed" ProgID="Equation.3" ShapeID="_x0000_i1050" DrawAspect="Content" ObjectID="_1710261703" r:id="rId68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75pt;height:14.25pt" o:ole="">
                  <v:imagedata r:id="rId69" o:title=""/>
                </v:shape>
                <o:OLEObject Type="Embed" ProgID="Equation.3" ShapeID="_x0000_i1051" DrawAspect="Content" ObjectID="_1710261704" r:id="rId7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5pt;height:21.75pt" o:ole="">
                  <v:imagedata r:id="rId71" o:title=""/>
                </v:shape>
                <o:OLEObject Type="Embed" ProgID="Equation.3" ShapeID="_x0000_i1052" DrawAspect="Content" ObjectID="_1710261705" r:id="rId7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3" type="#_x0000_t75" style="width:36pt;height:14.25pt" o:ole="">
                  <v:imagedata r:id="rId73" o:title=""/>
                </v:shape>
                <o:OLEObject Type="Embed" ProgID="Equation.3" ShapeID="_x0000_i1053" DrawAspect="Content" ObjectID="_1710261706" r:id="rId7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75pt;height:21.75pt" o:ole="">
                  <v:imagedata r:id="rId75" o:title=""/>
                </v:shape>
                <o:OLEObject Type="Embed" ProgID="Equation.3" ShapeID="_x0000_i1054" DrawAspect="Content" ObjectID="_1710261707" r:id="rId7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Default="002B689A" w:rsidP="002B689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5F8F714F" w:rsidR="002B689A" w:rsidRPr="00D23F40" w:rsidRDefault="002B689A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3</w:t>
            </w:r>
          </w:p>
          <w:p w14:paraId="19E8AE7A" w14:textId="1B1765BA" w:rsidR="003F468B" w:rsidRPr="00D23F40" w:rsidRDefault="003F468B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5pt;height:28.5pt" o:ole="">
                  <v:imagedata r:id="rId77" o:title=""/>
                </v:shape>
                <o:OLEObject Type="Embed" ProgID="Equation.3" ShapeID="_x0000_i1055" DrawAspect="Content" ObjectID="_1710261708" r:id="rId78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75pt;height:36pt" o:ole="">
                  <v:imagedata r:id="rId79" o:title=""/>
                </v:shape>
                <o:OLEObject Type="Embed" ProgID="Equation.3" ShapeID="_x0000_i1056" DrawAspect="Content" ObjectID="_1710261709" r:id="rId8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5pt;height:36pt" o:ole="">
                  <v:imagedata r:id="rId81" o:title=""/>
                </v:shape>
                <o:OLEObject Type="Embed" ProgID="Equation.3" ShapeID="_x0000_i1057" DrawAspect="Content" ObjectID="_1710261710" r:id="rId82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58" type="#_x0000_t75" style="width:108pt;height:57.75pt" o:ole="">
                  <v:imagedata r:id="rId83" o:title=""/>
                </v:shape>
                <o:OLEObject Type="Embed" ProgID="Equation.3" ShapeID="_x0000_i1058" DrawAspect="Content" ObjectID="_1710261711" r:id="rId8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5pt;height:28.5pt" o:ole="">
                  <v:imagedata r:id="rId85" o:title=""/>
                </v:shape>
                <o:OLEObject Type="Embed" ProgID="Equation.3" ShapeID="_x0000_i1059" DrawAspect="Content" ObjectID="_1710261712" r:id="rId86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lastRenderedPageBreak/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75pt;height:36pt" o:ole="">
                  <v:imagedata r:id="rId87" o:title=""/>
                </v:shape>
                <o:OLEObject Type="Embed" ProgID="Equation.3" ShapeID="_x0000_i1060" DrawAspect="Content" ObjectID="_1710261713" r:id="rId8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9" o:title=""/>
                </v:shape>
                <o:OLEObject Type="Embed" ProgID="Equation.3" ShapeID="_x0000_i1061" DrawAspect="Content" ObjectID="_1710261714" r:id="rId90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2" type="#_x0000_t75" style="width:108pt;height:57.75pt" o:ole="">
                  <v:imagedata r:id="rId91" o:title=""/>
                </v:shape>
                <o:OLEObject Type="Embed" ProgID="Equation.3" ShapeID="_x0000_i1062" DrawAspect="Content" ObjectID="_1710261715" r:id="rId92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3</w:t>
            </w:r>
          </w:p>
        </w:tc>
        <w:tc>
          <w:tcPr>
            <w:tcW w:w="3827" w:type="dxa"/>
          </w:tcPr>
          <w:p w14:paraId="7541746B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CA72AF" w14:textId="4C21F231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4 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одной переменной</w:t>
            </w:r>
            <w:r w:rsidR="00354970" w:rsidRPr="009F0C47">
              <w:t>»</w:t>
            </w:r>
          </w:p>
          <w:p w14:paraId="6B1C123D" w14:textId="599E5D91" w:rsidR="00CD4989" w:rsidRPr="00D23F40" w:rsidRDefault="00CD4989" w:rsidP="00CD4989">
            <w:pPr>
              <w:rPr>
                <w:i/>
              </w:rPr>
            </w:pPr>
          </w:p>
          <w:p w14:paraId="124F8B67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77777777" w:rsidR="00141185" w:rsidRPr="009F0C47" w:rsidRDefault="00702A6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77777777" w:rsidR="00141185" w:rsidRPr="009F0C47" w:rsidRDefault="00702A6B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7F6A465D" w:rsidR="00CD4989" w:rsidRPr="00AA6F06" w:rsidRDefault="00141185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20EE1BF5" w14:textId="5368C764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5</w:t>
            </w:r>
            <w:r>
              <w:rPr>
                <w:i/>
              </w:rPr>
              <w:t xml:space="preserve"> </w:t>
            </w:r>
            <w:r w:rsidR="00354970" w:rsidRPr="009F0C47">
              <w:t xml:space="preserve">«Дифференциальное </w:t>
            </w:r>
            <w:r w:rsidR="00354970" w:rsidRPr="009F0C47">
              <w:lastRenderedPageBreak/>
              <w:t>исчисление</w:t>
            </w:r>
            <w:r w:rsidR="00354970">
              <w:t xml:space="preserve"> функций многих переменных</w:t>
            </w:r>
            <w:r w:rsidR="00354970" w:rsidRPr="009F0C47">
              <w:t>»</w:t>
            </w:r>
          </w:p>
          <w:p w14:paraId="1F510251" w14:textId="69B35A39" w:rsidR="00CD4989" w:rsidRPr="00D23F40" w:rsidRDefault="00CD4989" w:rsidP="00CD4989">
            <w:pPr>
              <w:rPr>
                <w:i/>
              </w:rPr>
            </w:pPr>
          </w:p>
          <w:p w14:paraId="5B6E9F71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lastRenderedPageBreak/>
              <w:t>Вариант №1</w:t>
            </w:r>
          </w:p>
          <w:p w14:paraId="49FCF95D" w14:textId="77777777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lastRenderedPageBreak/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3" type="#_x0000_t75" style="width:115.5pt;height:14.25pt" o:ole="" filled="t">
                  <v:fill color2="black"/>
                  <v:imagedata r:id="rId93" o:title=""/>
                </v:shape>
                <o:OLEObject Type="Embed" ProgID="Equation.3" ShapeID="_x0000_i1063" DrawAspect="Content" ObjectID="_1710261716" r:id="rId94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5pt;height:14.25pt" o:ole="" filled="t">
                  <v:fill color2="black"/>
                  <v:imagedata r:id="rId95" o:title=""/>
                </v:shape>
                <o:OLEObject Type="Embed" ProgID="Equation.3" ShapeID="_x0000_i1064" DrawAspect="Content" ObjectID="_1710261717" r:id="rId96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D23F40" w:rsidRDefault="00332DFD" w:rsidP="00DC1095">
            <w:r>
              <w:lastRenderedPageBreak/>
              <w:t>5</w:t>
            </w:r>
          </w:p>
        </w:tc>
        <w:tc>
          <w:tcPr>
            <w:tcW w:w="3827" w:type="dxa"/>
          </w:tcPr>
          <w:p w14:paraId="6BBC81FB" w14:textId="77777777" w:rsidR="0004704B" w:rsidRDefault="0004704B" w:rsidP="0004704B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9D35A05" w14:textId="26341C79" w:rsidR="0004704B" w:rsidRPr="00D23F40" w:rsidRDefault="0004704B" w:rsidP="0004704B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6</w:t>
            </w:r>
          </w:p>
          <w:p w14:paraId="6DC027F9" w14:textId="7F89FD04" w:rsidR="00DF1426" w:rsidRPr="00D23F40" w:rsidRDefault="00DF1426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5pt;height:28.5pt" o:ole="">
                  <v:imagedata r:id="rId97" o:title=""/>
                </v:shape>
                <o:OLEObject Type="Embed" ProgID="Equation.3" ShapeID="_x0000_i1065" DrawAspect="Content" ObjectID="_1710261718" r:id="rId98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702A6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pict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9" o:title=""/>
                  <w10:wrap type="square"/>
                </v:shape>
                <o:OLEObject Type="Embed" ProgID="Word.Picture.8" ShapeID="_x0000_s2050" DrawAspect="Content" ObjectID="_1710261759" r:id="rId100"/>
              </w:pi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5pt;height:14.25pt" o:ole="">
                  <v:imagedata r:id="rId101" o:title=""/>
                </v:shape>
                <o:OLEObject Type="Embed" ProgID="Equation.3" ShapeID="_x0000_i1067" DrawAspect="Content" ObjectID="_1710261719" r:id="rId102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pt;height:14.25pt" o:ole="">
                  <v:imagedata r:id="rId103" o:title=""/>
                </v:shape>
                <o:OLEObject Type="Embed" ProgID="Equation.3" ShapeID="_x0000_i1068" DrawAspect="Content" ObjectID="_1710261720" r:id="rId104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5pt;height:14.25pt" o:ole="">
                  <v:imagedata r:id="rId105" o:title=""/>
                </v:shape>
                <o:OLEObject Type="Embed" ProgID="Equation.3" ShapeID="_x0000_i1069" DrawAspect="Content" ObjectID="_1710261721" r:id="rId106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pt;height:36pt" o:ole="">
                  <v:imagedata r:id="rId107" o:title=""/>
                </v:shape>
                <o:OLEObject Type="Embed" ProgID="Equation.3" ShapeID="_x0000_i1070" DrawAspect="Content" ObjectID="_1710261722" r:id="rId10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pt;height:36pt" o:ole="">
                  <v:imagedata r:id="rId109" o:title=""/>
                </v:shape>
                <o:OLEObject Type="Embed" ProgID="Equation.3" ShapeID="_x0000_i1071" DrawAspect="Content" ObjectID="_1710261723" r:id="rId110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75pt" o:ole="">
                  <v:imagedata r:id="rId111" o:title=""/>
                </v:shape>
                <o:OLEObject Type="Embed" ProgID="Equation.3" ShapeID="_x0000_i1072" DrawAspect="Content" ObjectID="_1710261724" r:id="rId112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5pt;height:28.5pt" o:ole="">
                  <v:imagedata r:id="rId113" o:title=""/>
                </v:shape>
                <o:OLEObject Type="Embed" ProgID="Equation.3" ShapeID="_x0000_i1073" DrawAspect="Content" ObjectID="_1710261725" r:id="rId114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5pt;height:14.25pt" o:ole="">
                  <v:imagedata r:id="rId115" o:title=""/>
                </v:shape>
                <o:OLEObject Type="Embed" ProgID="Equation.3" ShapeID="_x0000_i1074" DrawAspect="Content" ObjectID="_1710261726" r:id="rId11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pt;height:14.25pt" o:ole="">
                  <v:imagedata r:id="rId117" o:title=""/>
                </v:shape>
                <o:OLEObject Type="Embed" ProgID="Equation.3" ShapeID="_x0000_i1075" DrawAspect="Content" ObjectID="_1710261727" r:id="rId118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5pt;height:14.25pt" o:ole="">
                  <v:imagedata r:id="rId119" o:title=""/>
                </v:shape>
                <o:OLEObject Type="Embed" ProgID="Equation.3" ShapeID="_x0000_i1076" DrawAspect="Content" ObjectID="_1710261728" r:id="rId1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pt;height:36pt" o:ole="">
                  <v:imagedata r:id="rId121" o:title=""/>
                </v:shape>
                <o:OLEObject Type="Embed" ProgID="Equation.3" ShapeID="_x0000_i1077" DrawAspect="Content" ObjectID="_1710261729" r:id="rId122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pt;height:36pt" o:ole="">
                  <v:imagedata r:id="rId123" o:title=""/>
                </v:shape>
                <o:OLEObject Type="Embed" ProgID="Equation.3" ShapeID="_x0000_i1078" DrawAspect="Content" ObjectID="_1710261730" r:id="rId124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702A6B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lastRenderedPageBreak/>
              <w:pict w14:anchorId="3FA8815E">
                <v:shape id="_x0000_s2051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25" o:title=""/>
                  <w10:wrap type="square" anchory="page"/>
                </v:shape>
                <o:OLEObject Type="Embed" ProgID="Word.Picture.8" ShapeID="_x0000_s2051" DrawAspect="Content" ObjectID="_1710261760" r:id="rId126"/>
              </w:pi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0" type="#_x0000_t75" style="width:36pt;height:21.75pt" o:ole="">
                  <v:imagedata r:id="rId127" o:title=""/>
                </v:shape>
                <o:OLEObject Type="Embed" ProgID="Equation.3" ShapeID="_x0000_i1080" DrawAspect="Content" ObjectID="_1710261731" r:id="rId12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D23F40" w:rsidRDefault="00354970" w:rsidP="00DC1095"/>
        </w:tc>
        <w:tc>
          <w:tcPr>
            <w:tcW w:w="3827" w:type="dxa"/>
          </w:tcPr>
          <w:p w14:paraId="5AC9BD40" w14:textId="77777777" w:rsidR="00E3698A" w:rsidRDefault="00E3698A" w:rsidP="00E3698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6E16F2" w14:textId="3489FE35" w:rsidR="00E3698A" w:rsidRPr="00D23F40" w:rsidRDefault="00E3698A" w:rsidP="00E3698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7</w:t>
            </w:r>
          </w:p>
          <w:p w14:paraId="43CCE467" w14:textId="77777777" w:rsidR="00354970" w:rsidRPr="00D23F40" w:rsidRDefault="00354970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77777777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77777777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77777777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7E6C2715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77777777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36AE2FAB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D23F40" w:rsidRDefault="00141185" w:rsidP="00DC1095"/>
        </w:tc>
        <w:tc>
          <w:tcPr>
            <w:tcW w:w="3827" w:type="dxa"/>
          </w:tcPr>
          <w:p w14:paraId="1F74B44B" w14:textId="77777777" w:rsidR="00141185" w:rsidRDefault="00141185" w:rsidP="0014118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5B3554B8" w14:textId="2547A721" w:rsidR="00141185" w:rsidRPr="00D23F40" w:rsidRDefault="00141185" w:rsidP="0014118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8</w:t>
            </w:r>
          </w:p>
          <w:p w14:paraId="5F860733" w14:textId="77777777" w:rsidR="00141185" w:rsidRPr="00D23F40" w:rsidRDefault="00141185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77777777" w:rsidR="00141185" w:rsidRPr="009F0C47" w:rsidRDefault="00702A6B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77777777" w:rsidR="00141185" w:rsidRPr="009F0C47" w:rsidRDefault="00702A6B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7777777" w:rsidR="00141185" w:rsidRPr="009F0C47" w:rsidRDefault="00702A6B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77777777" w:rsidR="00141185" w:rsidRPr="009F0C47" w:rsidRDefault="00702A6B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77777777" w:rsidR="00141185" w:rsidRPr="009F0C47" w:rsidRDefault="00141185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1FD150ED" w:rsidR="00141185" w:rsidRPr="00AA6F06" w:rsidRDefault="00702A6B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D23F40" w:rsidRDefault="00141185" w:rsidP="00DC1095"/>
        </w:tc>
        <w:tc>
          <w:tcPr>
            <w:tcW w:w="3827" w:type="dxa"/>
          </w:tcPr>
          <w:p w14:paraId="312CD701" w14:textId="77777777" w:rsidR="00141185" w:rsidRPr="00D23F40" w:rsidRDefault="00141185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20410FAA" w14:textId="4602D812" w:rsidR="00CD2ECC" w:rsidRPr="009F0C47" w:rsidRDefault="00CD2ECC" w:rsidP="00CD2ECC">
            <w:pPr>
              <w:pStyle w:val="af0"/>
              <w:ind w:left="567"/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6D1CB2F6" w:rsidR="009D5862" w:rsidRPr="004A2281" w:rsidRDefault="009D5862" w:rsidP="00702A6B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1B036A96" w:rsidR="009D5862" w:rsidRPr="00314BCA" w:rsidRDefault="009D5862" w:rsidP="00702A6B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 xml:space="preserve">показал полный </w:t>
            </w:r>
            <w:r w:rsidRPr="0082635B">
              <w:rPr>
                <w:i/>
                <w:lang w:val="ru-RU"/>
              </w:rPr>
              <w:lastRenderedPageBreak/>
              <w:t>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30AFADEB" w:rsidR="007173C5" w:rsidRPr="00A80E2B" w:rsidRDefault="00237454" w:rsidP="007173C5">
            <w:pPr>
              <w:jc w:val="both"/>
              <w:rPr>
                <w:i/>
              </w:rPr>
            </w:pPr>
            <w:r>
              <w:rPr>
                <w:i/>
              </w:rPr>
              <w:t>Экзамен</w:t>
            </w:r>
            <w:r w:rsidR="007173C5">
              <w:rPr>
                <w:i/>
              </w:rPr>
              <w:t xml:space="preserve"> в письменной</w:t>
            </w:r>
          </w:p>
          <w:p w14:paraId="1499A734" w14:textId="0B83957C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65B044B7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lastRenderedPageBreak/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Default="002C4687" w:rsidP="007173C5">
            <w:pPr>
              <w:jc w:val="both"/>
              <w:rPr>
                <w:i/>
              </w:rPr>
            </w:pPr>
            <w:r w:rsidRPr="00A80E2B">
              <w:rPr>
                <w:i/>
              </w:rPr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t>Общее уравнение прямой, расстояние от точки до прямой</w:t>
            </w:r>
          </w:p>
          <w:p w14:paraId="39C31C81" w14:textId="14AADD45" w:rsidR="00606DEC" w:rsidRDefault="00606DEC" w:rsidP="00606DEC">
            <w:r>
              <w:t xml:space="preserve">2.   Определить ранг матрицы </w:t>
            </w:r>
            <w:r>
              <w:rPr>
                <w:noProof/>
                <w:position w:val="-30"/>
              </w:rPr>
              <w:drawing>
                <wp:inline distT="0" distB="0" distL="0" distR="0" wp14:anchorId="1D3C9F97" wp14:editId="11FBC8CE">
                  <wp:extent cx="819150" cy="4381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AAB6BA" w14:textId="54682A6D" w:rsidR="009302D8" w:rsidRPr="005C3B6D" w:rsidRDefault="00606DEC" w:rsidP="009302D8">
            <w:pPr>
              <w:rPr>
                <w:b/>
                <w:u w:val="single"/>
              </w:rPr>
            </w:pPr>
            <w:r>
              <w:t xml:space="preserve">3.  </w:t>
            </w:r>
            <w:r w:rsidR="009302D8" w:rsidRPr="00901F3D">
              <w:t xml:space="preserve"> Найти собственные векторы и собственные числа матрицы </w:t>
            </w:r>
            <w:r w:rsidR="009302D8" w:rsidRPr="00901F3D">
              <w:rPr>
                <w:position w:val="-30"/>
              </w:rPr>
              <w:object w:dxaOrig="1200" w:dyaOrig="720" w14:anchorId="35A31D60">
                <v:shape id="_x0000_i1081" type="#_x0000_t75" style="width:60pt;height:36pt" o:ole="">
                  <v:imagedata r:id="rId130" o:title=""/>
                </v:shape>
                <o:OLEObject Type="Embed" ProgID="Equation.3" ShapeID="_x0000_i1081" DrawAspect="Content" ObjectID="_1710261732" r:id="rId131"/>
              </w:object>
            </w:r>
            <w:r w:rsidR="009302D8">
              <w:t>.</w:t>
            </w:r>
          </w:p>
          <w:p w14:paraId="2FC7BCE5" w14:textId="79594124" w:rsidR="007173C5" w:rsidRPr="00D33420" w:rsidRDefault="00606DEC" w:rsidP="00606DEC">
            <w:pPr>
              <w:spacing w:after="160" w:line="259" w:lineRule="auto"/>
            </w:pPr>
            <w:r>
              <w:t xml:space="preserve">4.  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1CA67708" w14:textId="36C95236" w:rsidR="007173C5" w:rsidRDefault="00606DEC" w:rsidP="00606DEC">
            <w:pPr>
              <w:spacing w:after="160" w:line="259" w:lineRule="auto"/>
            </w:pPr>
            <w:r>
              <w:t xml:space="preserve">5. 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5F8236DF" w14:textId="55050752" w:rsidR="00606DEC" w:rsidRDefault="00606DEC" w:rsidP="00606DEC">
            <w:pPr>
              <w:spacing w:after="160" w:line="259" w:lineRule="auto"/>
            </w:pPr>
            <w:r>
              <w:t xml:space="preserve">6. Найдите 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07072D2" w14:textId="5996FBBB" w:rsidR="00606DEC" w:rsidRDefault="00606DEC" w:rsidP="00606DEC">
            <w:pPr>
              <w:spacing w:after="160" w:line="259" w:lineRule="auto"/>
            </w:pPr>
            <w:r>
              <w:t xml:space="preserve">7. 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5081210C" w14:textId="4C99D2F4" w:rsidR="002C4687" w:rsidRPr="00A80E2B" w:rsidRDefault="002C4687" w:rsidP="00606DEC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B30679F" w14:textId="6AF6794D" w:rsidR="002C4687" w:rsidRDefault="00606DEC" w:rsidP="00606DEC">
            <w:pPr>
              <w:jc w:val="both"/>
              <w:rPr>
                <w:i/>
              </w:rPr>
            </w:pPr>
            <w:r>
              <w:rPr>
                <w:i/>
              </w:rPr>
              <w:lastRenderedPageBreak/>
              <w:t xml:space="preserve">Экзамен </w:t>
            </w:r>
            <w:r w:rsidR="00086DA1">
              <w:rPr>
                <w:i/>
              </w:rPr>
              <w:t xml:space="preserve">в </w:t>
            </w:r>
            <w:r>
              <w:rPr>
                <w:i/>
              </w:rPr>
              <w:t>письменной</w:t>
            </w:r>
            <w:r w:rsidR="009302D8">
              <w:rPr>
                <w:i/>
              </w:rPr>
              <w:t xml:space="preserve"> форме</w:t>
            </w:r>
          </w:p>
          <w:p w14:paraId="3858CBFD" w14:textId="2AE298BC" w:rsidR="009302D8" w:rsidRPr="00A80E2B" w:rsidRDefault="009302D8" w:rsidP="00606DEC">
            <w:pPr>
              <w:jc w:val="both"/>
              <w:rPr>
                <w:i/>
              </w:rPr>
            </w:pPr>
            <w:r>
              <w:rPr>
                <w:i/>
              </w:rPr>
              <w:t>по билетам.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219596FD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9302D8">
              <w:rPr>
                <w:sz w:val="24"/>
                <w:szCs w:val="24"/>
              </w:rPr>
              <w:t xml:space="preserve"> Вычислить площадь фигуры, ограниченную линиями </w:t>
            </w:r>
            <w:r w:rsidR="009302D8">
              <w:rPr>
                <w:position w:val="-10"/>
                <w:sz w:val="18"/>
              </w:rPr>
              <w:object w:dxaOrig="2320" w:dyaOrig="360" w14:anchorId="61CBB627">
                <v:shape id="_x0000_i1082" type="#_x0000_t75" style="width:116.25pt;height:18pt" o:ole="">
                  <v:imagedata r:id="rId132" o:title=""/>
                </v:shape>
                <o:OLEObject Type="Embed" ProgID="Equation.3" ShapeID="_x0000_i1082" DrawAspect="Content" ObjectID="_1710261733" r:id="rId133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pt;height:41.25pt" o:ole="">
                  <v:imagedata r:id="rId134" o:title=""/>
                </v:shape>
                <o:OLEObject Type="Embed" ProgID="Equation.DSMT4" ShapeID="_x0000_i1083" DrawAspect="Content" ObjectID="_1710261734" r:id="rId135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47AF5C3E" w14:textId="77777777" w:rsidR="009302D8" w:rsidRDefault="000704F1" w:rsidP="009302D8">
            <w:r>
              <w:rPr>
                <w:sz w:val="24"/>
                <w:szCs w:val="24"/>
              </w:rPr>
              <w:t xml:space="preserve">4. </w:t>
            </w:r>
            <w:r w:rsidR="009302D8">
              <w:t xml:space="preserve">Найти общее решение уравнения: </w:t>
            </w:r>
            <w:r w:rsidR="009302D8" w:rsidRPr="00F75438">
              <w:rPr>
                <w:position w:val="-28"/>
              </w:rPr>
              <w:object w:dxaOrig="1320" w:dyaOrig="660" w14:anchorId="00A4A735">
                <v:shape id="_x0000_i1084" type="#_x0000_t75" style="width:66pt;height:33pt" o:ole="">
                  <v:imagedata r:id="rId136" o:title=""/>
                </v:shape>
                <o:OLEObject Type="Embed" ProgID="Equation.3" ShapeID="_x0000_i1084" DrawAspect="Content" ObjectID="_1710261735" r:id="rId137"/>
              </w:object>
            </w:r>
            <w:r w:rsidR="009302D8"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75pt" o:ole="">
                  <v:imagedata r:id="rId138" o:title=""/>
                </v:shape>
                <o:OLEObject Type="Embed" ProgID="Equation.3" ShapeID="_x0000_i1085" DrawAspect="Content" ObjectID="_1710261736" r:id="rId13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  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5pt;height:42.75pt" o:ole="">
                  <v:imagedata r:id="rId140" o:title=""/>
                </v:shape>
                <o:OLEObject Type="Embed" ProgID="Equation.DSMT4" ShapeID="_x0000_i1086" DrawAspect="Content" ObjectID="_1710261737" r:id="rId141"/>
              </w:object>
            </w:r>
            <w:r>
              <w:rPr>
                <w:sz w:val="24"/>
                <w:szCs w:val="24"/>
              </w:rPr>
              <w:t>.</w:t>
            </w:r>
          </w:p>
          <w:p w14:paraId="0DC0E604" w14:textId="770C61D5" w:rsidR="000704F1" w:rsidRPr="009302D8" w:rsidRDefault="000704F1" w:rsidP="009302D8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9302D8">
              <w:rPr>
                <w:sz w:val="24"/>
                <w:szCs w:val="24"/>
              </w:rPr>
              <w:t xml:space="preserve"> </w:t>
            </w:r>
            <w:r w:rsidR="009302D8" w:rsidRPr="00C025C2">
              <w:rPr>
                <w:color w:val="000000"/>
              </w:rPr>
              <w:t>Вычислить длины дуг кривых, заданных уравнениями в прямоугольн</w:t>
            </w:r>
            <w:r w:rsidR="009302D8">
              <w:rPr>
                <w:color w:val="000000"/>
              </w:rPr>
              <w:t>ой системе координат:</w:t>
            </w:r>
            <w:r w:rsidR="009302D8">
              <w:rPr>
                <w:color w:val="000000"/>
              </w:rPr>
              <w:br/>
            </w:r>
            <w:r w:rsidR="009302D8">
              <w:rPr>
                <w:color w:val="000000"/>
                <w:position w:val="-24"/>
                <w:sz w:val="18"/>
                <w:szCs w:val="18"/>
              </w:rPr>
              <w:object w:dxaOrig="3120" w:dyaOrig="620" w14:anchorId="39B932FD">
                <v:shape id="_x0000_i1087" type="#_x0000_t75" style="width:156pt;height:30.75pt" o:ole="">
                  <v:imagedata r:id="rId142" o:title=""/>
                </v:shape>
                <o:OLEObject Type="Embed" ProgID="Equation.3" ShapeID="_x0000_i1087" DrawAspect="Content" ObjectID="_1710261738" r:id="rId143"/>
              </w:object>
            </w:r>
            <w:r w:rsidR="009302D8" w:rsidRPr="00C025C2">
              <w:rPr>
                <w:color w:val="000000"/>
                <w:sz w:val="18"/>
                <w:szCs w:val="18"/>
              </w:rPr>
              <w:t>.</w:t>
            </w: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75pt;height:17.25pt" o:ole="">
                  <v:imagedata r:id="rId144" o:title=""/>
                </v:shape>
                <o:OLEObject Type="Embed" ProgID="Equation.DSMT4" ShapeID="_x0000_i1088" DrawAspect="Content" ObjectID="_1710261739" r:id="rId145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pt;height:14.25pt" o:ole="">
                  <v:imagedata r:id="rId146" o:title=""/>
                </v:shape>
                <o:OLEObject Type="Embed" ProgID="Equation.DSMT4" ShapeID="_x0000_i1089" DrawAspect="Content" ObjectID="_1710261740" r:id="rId147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75pt;height:21pt" o:ole="">
                  <v:imagedata r:id="rId148" o:title=""/>
                </v:shape>
                <o:OLEObject Type="Embed" ProgID="Equation.DSMT4" ShapeID="_x0000_i1090" DrawAspect="Content" ObjectID="_1710261741" r:id="rId149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pt;height:18pt" o:ole="">
                  <v:imagedata r:id="rId150" o:title=""/>
                </v:shape>
                <o:OLEObject Type="Embed" ProgID="Equation.3" ShapeID="_x0000_i1091" DrawAspect="Content" ObjectID="_1710261742" r:id="rId15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75pt;height:36.75pt" o:ole="">
                  <v:imagedata r:id="rId152" o:title=""/>
                </v:shape>
                <o:OLEObject Type="Embed" ProgID="Equation.DSMT4" ShapeID="_x0000_i1092" DrawAspect="Content" ObjectID="_1710261743" r:id="rId153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01BF746D" w14:textId="77777777" w:rsidR="00865217" w:rsidRDefault="000704F1" w:rsidP="00865217">
            <w:r>
              <w:rPr>
                <w:sz w:val="24"/>
                <w:szCs w:val="24"/>
              </w:rPr>
              <w:t xml:space="preserve">3. </w:t>
            </w:r>
            <w:r w:rsidR="00865217">
              <w:t xml:space="preserve">Найти общее решение уравнения: </w:t>
            </w:r>
            <w:r w:rsidR="00865217" w:rsidRPr="00F75438">
              <w:rPr>
                <w:position w:val="-28"/>
              </w:rPr>
              <w:object w:dxaOrig="1320" w:dyaOrig="660" w14:anchorId="122A7461">
                <v:shape id="_x0000_i1093" type="#_x0000_t75" style="width:66pt;height:33pt" o:ole="">
                  <v:imagedata r:id="rId136" o:title=""/>
                </v:shape>
                <o:OLEObject Type="Embed" ProgID="Equation.3" ShapeID="_x0000_i1093" DrawAspect="Content" ObjectID="_1710261744" r:id="rId154"/>
              </w:object>
            </w:r>
            <w:r w:rsidR="00865217">
              <w:t>.</w:t>
            </w:r>
          </w:p>
          <w:p w14:paraId="5EBD880F" w14:textId="77777777" w:rsidR="009302D8" w:rsidRPr="00C025C2" w:rsidRDefault="000704F1" w:rsidP="009302D8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9302D8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9302D8">
              <w:rPr>
                <w:color w:val="000000"/>
              </w:rPr>
              <w:br/>
            </w:r>
            <w:r w:rsidR="009302D8" w:rsidRPr="00C025C2">
              <w:rPr>
                <w:position w:val="-10"/>
              </w:rPr>
              <w:object w:dxaOrig="2340" w:dyaOrig="320" w14:anchorId="7ED57A30">
                <v:shape id="_x0000_i1094" type="#_x0000_t75" style="width:117pt;height:15.75pt" o:ole="">
                  <v:imagedata r:id="rId155" o:title=""/>
                </v:shape>
                <o:OLEObject Type="Embed" ProgID="Equation.3" ShapeID="_x0000_i1094" DrawAspect="Content" ObjectID="_1710261745" r:id="rId156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pt" o:ole="">
                  <v:imagedata r:id="rId157" o:title=""/>
                </v:shape>
                <o:OLEObject Type="Embed" ProgID="Equation.3" ShapeID="_x0000_i1095" DrawAspect="Content" ObjectID="_1710261746" r:id="rId158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5pt;height:39.75pt" o:ole="">
                  <v:imagedata r:id="rId159" o:title=""/>
                </v:shape>
                <o:OLEObject Type="Embed" ProgID="Equation.DSMT4" ShapeID="_x0000_i1096" DrawAspect="Content" ObjectID="_1710261747" r:id="rId160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1CA13D0D" w:rsidR="000704F1" w:rsidRPr="0027590E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865217">
              <w:rPr>
                <w:sz w:val="24"/>
                <w:szCs w:val="24"/>
              </w:rPr>
              <w:t xml:space="preserve"> Вычислить площадь, ограниченную линиями  </w:t>
            </w:r>
            <w:r w:rsidR="00865217" w:rsidRPr="00865217">
              <w:rPr>
                <w:position w:val="-12"/>
                <w:sz w:val="24"/>
                <w:szCs w:val="24"/>
              </w:rPr>
              <w:object w:dxaOrig="1620" w:dyaOrig="440" w14:anchorId="6EEEB084">
                <v:shape id="_x0000_i1097" type="#_x0000_t75" style="width:81pt;height:21.75pt" o:ole="">
                  <v:imagedata r:id="rId161" o:title=""/>
                </v:shape>
                <o:OLEObject Type="Embed" ProgID="Equation.3" ShapeID="_x0000_i1097" DrawAspect="Content" ObjectID="_1710261748" r:id="rId162"/>
              </w:object>
            </w:r>
            <w:r w:rsidR="00865217" w:rsidRPr="0027590E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75pt;height:30.75pt" o:ole="">
                  <v:imagedata r:id="rId163" o:title=""/>
                </v:shape>
                <o:OLEObject Type="Embed" ProgID="Equation.3" ShapeID="_x0000_i1098" DrawAspect="Content" ObjectID="_1710261749" r:id="rId164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25pt;height:18pt" o:ole="">
                  <v:imagedata r:id="rId165" o:title=""/>
                </v:shape>
                <o:OLEObject Type="Embed" ProgID="Equation.3" ShapeID="_x0000_i1099" DrawAspect="Content" ObjectID="_1710261750" r:id="rId166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75pt;height:18pt" o:ole="">
                  <v:imagedata r:id="rId167" o:title=""/>
                </v:shape>
                <o:OLEObject Type="Embed" ProgID="Equation.3" ShapeID="_x0000_i1100" DrawAspect="Content" ObjectID="_1710261751" r:id="rId168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75pt;height:15.75pt" o:ole="">
                  <v:imagedata r:id="rId169" o:title=""/>
                </v:shape>
                <o:OLEObject Type="Embed" ProgID="Equation.3" ShapeID="_x0000_i1101" DrawAspect="Content" ObjectID="_1710261752" r:id="rId170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pt;height:41.25pt" o:ole="">
                  <v:imagedata r:id="rId171" o:title=""/>
                </v:shape>
                <o:OLEObject Type="Embed" ProgID="Equation.DSMT4" ShapeID="_x0000_i1102" DrawAspect="Content" ObjectID="_1710261753" r:id="rId172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1C23E11" w14:textId="77777777" w:rsidR="00865217" w:rsidRDefault="000704F1" w:rsidP="00865217">
            <w:r>
              <w:rPr>
                <w:sz w:val="24"/>
                <w:szCs w:val="24"/>
              </w:rPr>
              <w:t>3.</w:t>
            </w:r>
            <w:r w:rsidR="00865217" w:rsidRPr="0027590E">
              <w:rPr>
                <w:sz w:val="24"/>
                <w:szCs w:val="24"/>
              </w:rPr>
              <w:t xml:space="preserve"> </w:t>
            </w:r>
            <w:r w:rsidR="00865217">
              <w:t xml:space="preserve">Найти общее решение уравнения: </w:t>
            </w:r>
            <w:r w:rsidR="00865217">
              <w:rPr>
                <w:position w:val="-10"/>
              </w:rPr>
              <w:object w:dxaOrig="1800" w:dyaOrig="320" w14:anchorId="0FC77438">
                <v:shape id="_x0000_i1103" type="#_x0000_t75" style="width:90pt;height:15.75pt" o:ole="">
                  <v:imagedata r:id="rId173" o:title=""/>
                </v:shape>
                <o:OLEObject Type="Embed" ProgID="Equation.3" ShapeID="_x0000_i1103" DrawAspect="Content" ObjectID="_1710261754" r:id="rId174"/>
              </w:object>
            </w:r>
          </w:p>
          <w:p w14:paraId="198C8339" w14:textId="7628A8A5" w:rsidR="000704F1" w:rsidRPr="0027590E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5pt;height:18.75pt" o:ole="">
                  <v:imagedata r:id="rId175" o:title=""/>
                </v:shape>
                <o:OLEObject Type="Embed" ProgID="Equation.DSMT4" ShapeID="_x0000_i1104" DrawAspect="Content" ObjectID="_1710261755" r:id="rId176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75pt;height:15pt" o:ole="">
                  <v:imagedata r:id="rId177" o:title=""/>
                </v:shape>
                <o:OLEObject Type="Embed" ProgID="Equation.DSMT4" ShapeID="_x0000_i1105" DrawAspect="Content" ObjectID="_1710261756" r:id="rId178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25pt;height:24pt" o:ole="">
                  <v:imagedata r:id="rId179" o:title=""/>
                </v:shape>
                <o:OLEObject Type="Embed" ProgID="Equation.DSMT4" ShapeID="_x0000_i1106" DrawAspect="Content" ObjectID="_1710261757" r:id="rId180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75pt;height:30.75pt" o:ole="">
                  <v:imagedata r:id="rId181" o:title=""/>
                </v:shape>
                <o:OLEObject Type="Embed" ProgID="Equation.3" ShapeID="_x0000_i1107" DrawAspect="Content" ObjectID="_1710261758" r:id="rId182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lastRenderedPageBreak/>
              <w:t>…</w:t>
            </w:r>
          </w:p>
        </w:tc>
        <w:tc>
          <w:tcPr>
            <w:tcW w:w="11340" w:type="dxa"/>
          </w:tcPr>
          <w:p w14:paraId="3D04F9F8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010A8999" w:rsidR="009D5862" w:rsidRPr="00314BCA" w:rsidRDefault="009D5862" w:rsidP="00702A6B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lastRenderedPageBreak/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C4D5A5F" w:rsidR="009D5862" w:rsidRDefault="009D5862" w:rsidP="00702A6B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lastRenderedPageBreak/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0E90B34D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8448CC" w:rsidRDefault="00154655" w:rsidP="005459AF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>Текущий контроль</w:t>
            </w:r>
            <w:r w:rsidR="00B520C8">
              <w:rPr>
                <w:bCs/>
                <w:iCs/>
              </w:rPr>
              <w:t xml:space="preserve"> (первый семестр)</w:t>
            </w:r>
            <w:r w:rsidRPr="008448CC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C50BB7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448CC" w:rsidRDefault="00C50BB7" w:rsidP="00C50BB7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ы 1-</w:t>
            </w:r>
            <w:r w:rsidR="00743792">
              <w:rPr>
                <w:bCs/>
                <w:i/>
              </w:rPr>
              <w:t>2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64F1F798" w14:textId="05C50699" w:rsidR="00C50BB7" w:rsidRPr="008448CC" w:rsidRDefault="00BB0011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10</w:t>
            </w:r>
            <w:r w:rsidR="00C50BB7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694391FE" w:rsidR="00C50BB7" w:rsidRPr="008448CC" w:rsidRDefault="00C50BB7" w:rsidP="00C50BB7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 xml:space="preserve">- контрольная работа (темы </w:t>
            </w:r>
            <w:r>
              <w:rPr>
                <w:bCs/>
                <w:i/>
              </w:rPr>
              <w:t>3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50A912CB" w14:textId="4FB09B5F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</w:t>
            </w:r>
            <w:r>
              <w:rPr>
                <w:bCs/>
                <w:i/>
              </w:rPr>
              <w:t>а</w:t>
            </w:r>
            <w:r w:rsidRPr="008448CC">
              <w:rPr>
                <w:bCs/>
                <w:i/>
              </w:rPr>
              <w:t xml:space="preserve"> 4</w:t>
            </w:r>
            <w:r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49AFE9E6" w14:textId="2DEA8116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6044A00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74B0765" w:rsidR="00743792" w:rsidRPr="00BB0011" w:rsidRDefault="00BB0011" w:rsidP="00BB0011">
            <w:pPr>
              <w:rPr>
                <w:bCs/>
                <w:i/>
              </w:rPr>
            </w:pPr>
            <w:r>
              <w:rPr>
                <w:bCs/>
                <w:i/>
                <w:lang w:val="en-US"/>
              </w:rPr>
              <w:t>-</w:t>
            </w:r>
            <w:r w:rsidR="00743792" w:rsidRPr="00BB0011">
              <w:rPr>
                <w:bCs/>
                <w:i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483592CB" w:rsidR="00743792" w:rsidRDefault="00743792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729BA9E4" w14:textId="77777777" w:rsidR="00BB0011" w:rsidRPr="00B520C8" w:rsidRDefault="00BB0011" w:rsidP="00BB001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6D677EC0" w14:textId="58D178A7" w:rsidR="00627D61" w:rsidRPr="008448CC" w:rsidRDefault="00BB0011" w:rsidP="00BB0011">
            <w:pPr>
              <w:rPr>
                <w:bCs/>
                <w:i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</w:tcPr>
          <w:p w14:paraId="79070DDF" w14:textId="01FBE7A3" w:rsidR="00627D61" w:rsidRPr="008448CC" w:rsidRDefault="00BB001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50</w:t>
            </w:r>
            <w:r w:rsidR="00627D61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43BC15D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289CC617" w14:textId="77777777" w:rsidTr="005D388C">
        <w:tc>
          <w:tcPr>
            <w:tcW w:w="3686" w:type="dxa"/>
          </w:tcPr>
          <w:p w14:paraId="4AE67AB4" w14:textId="66402161" w:rsidR="00BB0011" w:rsidRPr="008448CC" w:rsidRDefault="00627D61" w:rsidP="00BB0011">
            <w:pPr>
              <w:rPr>
                <w:bCs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12063C2" w:rsidR="00627D61" w:rsidRPr="008448CC" w:rsidRDefault="00627D61" w:rsidP="00627D61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1BBCC48D" w14:textId="7E2F26CD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  <w:r>
              <w:rPr>
                <w:rStyle w:val="ab"/>
                <w:bCs/>
                <w:i/>
              </w:rPr>
              <w:footnoteReference w:id="1"/>
            </w:r>
          </w:p>
        </w:tc>
      </w:tr>
      <w:tr w:rsidR="00627D61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2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5</w:t>
            </w:r>
            <w:r w:rsidRPr="008448CC">
              <w:rPr>
                <w:bCs/>
                <w:i/>
              </w:rPr>
              <w:t>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85-100 отлично</w:t>
            </w:r>
          </w:p>
          <w:p w14:paraId="6C30116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65-84 хорошо</w:t>
            </w:r>
          </w:p>
          <w:p w14:paraId="0B19661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41-64 удовлетворительно</w:t>
            </w:r>
          </w:p>
          <w:p w14:paraId="686ED5A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0-40 неудовлетворительно</w:t>
            </w:r>
          </w:p>
          <w:p w14:paraId="7F082CB4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B520C8" w:rsidRDefault="00627D61" w:rsidP="00627D61">
            <w:pPr>
              <w:rPr>
                <w:b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B520C8">
              <w:rPr>
                <w:b/>
                <w:iCs/>
              </w:rPr>
              <w:t xml:space="preserve"> </w:t>
            </w:r>
          </w:p>
          <w:p w14:paraId="03635F93" w14:textId="6E15C1E3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46FD2D95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9CA7BB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67F97D2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467A3A0" w:rsidR="00936AAE" w:rsidRPr="008448CC" w:rsidRDefault="00936AAE" w:rsidP="005459AF">
            <w:pPr>
              <w:rPr>
                <w:iCs/>
              </w:rPr>
            </w:pPr>
          </w:p>
        </w:tc>
      </w:tr>
    </w:tbl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16369D1E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</w:t>
      </w:r>
      <w:r w:rsidR="00702A6B">
        <w:rPr>
          <w:i/>
          <w:color w:val="000000"/>
          <w:sz w:val="24"/>
          <w:szCs w:val="24"/>
        </w:rPr>
        <w:t>.</w:t>
      </w:r>
      <w:bookmarkStart w:id="22" w:name="_GoBack"/>
      <w:bookmarkEnd w:id="22"/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12E4101F" w:rsidR="00F71998" w:rsidRPr="0003559F" w:rsidRDefault="0027590E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ул. </w:t>
            </w: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Мал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 xml:space="preserve">для проведения занятий семинарского типа, групповых и индивидуальных консультаций, текущего </w:t>
            </w:r>
            <w:r w:rsidRPr="0003559F">
              <w:rPr>
                <w:i/>
              </w:rPr>
              <w:lastRenderedPageBreak/>
              <w:t>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lastRenderedPageBreak/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0931E8BA" w14:textId="3DAEF016" w:rsidR="006E3624" w:rsidRPr="005B1EAF" w:rsidRDefault="0000484B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/>
          <w:sz w:val="24"/>
          <w:szCs w:val="24"/>
        </w:rPr>
        <w:t>Информационное обеспечение</w:t>
      </w:r>
      <w:r w:rsidR="009F4515">
        <w:rPr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дисциплины в </w:t>
      </w:r>
      <w:r w:rsidR="002C070F">
        <w:rPr>
          <w:i/>
          <w:sz w:val="24"/>
          <w:szCs w:val="24"/>
        </w:rPr>
        <w:t>р</w:t>
      </w:r>
      <w:r w:rsidR="006E3624" w:rsidRPr="002C070F">
        <w:rPr>
          <w:i/>
          <w:sz w:val="24"/>
          <w:szCs w:val="24"/>
        </w:rPr>
        <w:t xml:space="preserve">азделах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 xml:space="preserve">.1 и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>.2</w:t>
      </w:r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формируется на основании печатных изданий, имеющихся в фонде библиотеки, </w:t>
      </w:r>
      <w:r w:rsidR="00FC667E">
        <w:rPr>
          <w:i/>
          <w:sz w:val="24"/>
          <w:szCs w:val="24"/>
        </w:rPr>
        <w:t>и</w:t>
      </w:r>
      <w:r w:rsidR="006E3624" w:rsidRPr="005B1EAF">
        <w:rPr>
          <w:i/>
          <w:sz w:val="24"/>
          <w:szCs w:val="24"/>
        </w:rPr>
        <w:t xml:space="preserve"> электронных ресурсов, к к</w:t>
      </w:r>
      <w:r>
        <w:rPr>
          <w:i/>
          <w:sz w:val="24"/>
          <w:szCs w:val="24"/>
        </w:rPr>
        <w:t>оторым имеет доступ Университет.</w:t>
      </w:r>
      <w:r w:rsidR="006E3624" w:rsidRPr="005B1EA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С</w:t>
      </w:r>
      <w:r w:rsidR="006E3624" w:rsidRPr="005B1EAF">
        <w:rPr>
          <w:i/>
          <w:sz w:val="24"/>
          <w:szCs w:val="24"/>
        </w:rPr>
        <w:t>айт библиотеки</w:t>
      </w:r>
      <w:r w:rsidR="006E3624" w:rsidRPr="005B1EAF">
        <w:rPr>
          <w:b/>
          <w:sz w:val="24"/>
          <w:szCs w:val="24"/>
        </w:rPr>
        <w:t xml:space="preserve"> </w:t>
      </w:r>
      <w:hyperlink r:id="rId183" w:history="1">
        <w:r w:rsidR="006E3624" w:rsidRPr="009F4515">
          <w:rPr>
            <w:rStyle w:val="af3"/>
            <w:b/>
            <w:i/>
            <w:sz w:val="24"/>
            <w:szCs w:val="24"/>
          </w:rPr>
          <w:t>http://biblio.kosygin-rgu.ru</w:t>
        </w:r>
      </w:hyperlink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>(см. разделы «Электронный каталог» и «Электронные ресурсы»</w:t>
      </w:r>
      <w:r>
        <w:rPr>
          <w:i/>
          <w:sz w:val="24"/>
          <w:szCs w:val="24"/>
        </w:rPr>
        <w:t>).</w:t>
      </w:r>
      <w:r w:rsidR="006E3624" w:rsidRPr="005B1EAF">
        <w:rPr>
          <w:i/>
          <w:sz w:val="24"/>
          <w:szCs w:val="24"/>
        </w:rPr>
        <w:t xml:space="preserve"> </w:t>
      </w:r>
    </w:p>
    <w:p w14:paraId="5AB9E47C" w14:textId="70A647A5" w:rsidR="006E3624" w:rsidRPr="005B1EAF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5B1EAF">
        <w:rPr>
          <w:b/>
          <w:i/>
          <w:sz w:val="24"/>
          <w:szCs w:val="24"/>
        </w:rPr>
        <w:t>Печатные издания и электронные ресурсы</w:t>
      </w:r>
      <w:r w:rsidRPr="005B1EAF">
        <w:rPr>
          <w:i/>
          <w:sz w:val="24"/>
          <w:szCs w:val="24"/>
        </w:rPr>
        <w:t xml:space="preserve">, </w:t>
      </w:r>
      <w:r w:rsidRPr="005B1EAF">
        <w:rPr>
          <w:b/>
          <w:bCs/>
          <w:i/>
          <w:sz w:val="24"/>
          <w:szCs w:val="24"/>
        </w:rPr>
        <w:t xml:space="preserve">которые не находятся в фонде библиотеки и на которые Университет не имеет подписки, в </w:t>
      </w:r>
      <w:r w:rsidR="002C070F">
        <w:rPr>
          <w:b/>
          <w:bCs/>
          <w:i/>
          <w:sz w:val="24"/>
          <w:szCs w:val="24"/>
        </w:rPr>
        <w:t>р</w:t>
      </w:r>
      <w:r w:rsidRPr="005B1EAF">
        <w:rPr>
          <w:b/>
          <w:bCs/>
          <w:i/>
          <w:sz w:val="24"/>
          <w:szCs w:val="24"/>
        </w:rPr>
        <w:t xml:space="preserve">азделах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 xml:space="preserve">.1 и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>.2 не указываются.</w:t>
      </w:r>
    </w:p>
    <w:p w14:paraId="62A25991" w14:textId="3D14285E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2C070F">
        <w:rPr>
          <w:bCs/>
          <w:i/>
          <w:sz w:val="24"/>
          <w:szCs w:val="24"/>
        </w:rPr>
        <w:t xml:space="preserve">В разделе </w:t>
      </w:r>
      <w:r w:rsidR="002C070F" w:rsidRPr="002C070F">
        <w:rPr>
          <w:bCs/>
          <w:i/>
          <w:sz w:val="24"/>
          <w:szCs w:val="24"/>
        </w:rPr>
        <w:t>1</w:t>
      </w:r>
      <w:r w:rsidR="005D249D">
        <w:rPr>
          <w:bCs/>
          <w:i/>
          <w:sz w:val="24"/>
          <w:szCs w:val="24"/>
        </w:rPr>
        <w:t>0</w:t>
      </w:r>
      <w:r w:rsidRPr="002C070F">
        <w:rPr>
          <w:bCs/>
          <w:i/>
          <w:sz w:val="24"/>
          <w:szCs w:val="24"/>
        </w:rPr>
        <w:t>.3 Таблицы перечисляются методические</w:t>
      </w:r>
      <w:r w:rsidRPr="005B1EAF">
        <w:rPr>
          <w:bCs/>
          <w:i/>
          <w:sz w:val="24"/>
          <w:szCs w:val="24"/>
        </w:rPr>
        <w:t xml:space="preserve"> материалы (указания, рекомендации и т.п.) для обучающихся по освоению дисциплины,</w:t>
      </w:r>
      <w:r w:rsidRPr="005B1EAF">
        <w:rPr>
          <w:i/>
          <w:sz w:val="24"/>
          <w:szCs w:val="24"/>
        </w:rPr>
        <w:t xml:space="preserve"> в том числе по самостоятельной работе, имеющиеся в библиотеке в электронном или бумажном формате.</w:t>
      </w:r>
    </w:p>
    <w:p w14:paraId="39158385" w14:textId="7B9F77B6" w:rsidR="006E3624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bCs/>
          <w:i/>
          <w:sz w:val="24"/>
          <w:szCs w:val="24"/>
        </w:rPr>
        <w:t>Методические материалы (указания, рекомендации и т.п.)</w:t>
      </w:r>
      <w:r w:rsidRPr="00145166">
        <w:rPr>
          <w:i/>
          <w:sz w:val="24"/>
          <w:szCs w:val="24"/>
        </w:rPr>
        <w:t xml:space="preserve">, не зарегистрированные в РИО, отсутствующие в библиотеке, но размещенные в электронной информационно-образовательной среде (ЭИОС), могут быть включены в </w:t>
      </w:r>
      <w:r w:rsidR="002C070F" w:rsidRPr="002C070F">
        <w:rPr>
          <w:i/>
          <w:sz w:val="24"/>
          <w:szCs w:val="24"/>
        </w:rPr>
        <w:t>р</w:t>
      </w:r>
      <w:r w:rsidRPr="002C070F">
        <w:rPr>
          <w:i/>
          <w:sz w:val="24"/>
          <w:szCs w:val="24"/>
        </w:rPr>
        <w:t xml:space="preserve">аздел </w:t>
      </w:r>
      <w:r w:rsidR="002C070F" w:rsidRPr="002C070F">
        <w:rPr>
          <w:i/>
          <w:sz w:val="24"/>
          <w:szCs w:val="24"/>
        </w:rPr>
        <w:t>1</w:t>
      </w:r>
      <w:r w:rsidR="00FC667E">
        <w:rPr>
          <w:i/>
          <w:sz w:val="24"/>
          <w:szCs w:val="24"/>
        </w:rPr>
        <w:t>0</w:t>
      </w:r>
      <w:r w:rsidRPr="002C070F">
        <w:rPr>
          <w:i/>
          <w:sz w:val="24"/>
          <w:szCs w:val="24"/>
        </w:rPr>
        <w:t xml:space="preserve">.3 </w:t>
      </w:r>
      <w:r w:rsidR="002C070F" w:rsidRPr="002C070F">
        <w:rPr>
          <w:i/>
          <w:sz w:val="24"/>
          <w:szCs w:val="24"/>
        </w:rPr>
        <w:t>т</w:t>
      </w:r>
      <w:r w:rsidRPr="002C070F">
        <w:rPr>
          <w:i/>
          <w:sz w:val="24"/>
          <w:szCs w:val="24"/>
        </w:rPr>
        <w:t>аблицы</w:t>
      </w:r>
      <w:r w:rsidRPr="00145166">
        <w:rPr>
          <w:b/>
          <w:i/>
          <w:sz w:val="24"/>
          <w:szCs w:val="24"/>
        </w:rPr>
        <w:t xml:space="preserve"> </w:t>
      </w:r>
      <w:r w:rsidRPr="00145166">
        <w:rPr>
          <w:i/>
          <w:sz w:val="24"/>
          <w:szCs w:val="24"/>
        </w:rPr>
        <w:t>с указанием даты утверждения на заседании кафедры и номера протокола.</w:t>
      </w:r>
      <w:r w:rsidRPr="00145166">
        <w:rPr>
          <w:b/>
          <w:sz w:val="24"/>
          <w:szCs w:val="24"/>
        </w:rPr>
        <w:t xml:space="preserve"> </w:t>
      </w:r>
    </w:p>
    <w:p w14:paraId="3FFDC249" w14:textId="77777777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i/>
          <w:sz w:val="24"/>
          <w:szCs w:val="24"/>
          <w:lang w:eastAsia="ar-SA"/>
        </w:rPr>
        <w:t>Например: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</w:t>
            </w:r>
            <w:r w:rsidRPr="003412C4">
              <w:rPr>
                <w:lang w:eastAsia="ar-SA"/>
              </w:rPr>
              <w:lastRenderedPageBreak/>
              <w:t>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702A6B" w:rsidP="00C00E4D">
            <w:pPr>
              <w:suppressAutoHyphens/>
              <w:spacing w:line="100" w:lineRule="atLeast"/>
            </w:pPr>
            <w:hyperlink r:id="rId184" w:history="1">
              <w:r w:rsidR="00C00E4D" w:rsidRPr="000C4FC6">
                <w:rPr>
                  <w:rStyle w:val="af3"/>
                </w:rPr>
                <w:t>https://new.znanium.com/catalog/</w:t>
              </w:r>
              <w:r w:rsidR="00C00E4D" w:rsidRPr="000C4FC6">
                <w:rPr>
                  <w:rStyle w:val="af3"/>
                </w:rPr>
                <w:lastRenderedPageBreak/>
                <w:t>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lastRenderedPageBreak/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702A6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5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702A6B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6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C00E4D" w:rsidRPr="0021251B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0C4FC6" w:rsidRDefault="00702A6B" w:rsidP="00C00E4D">
            <w:pPr>
              <w:suppressAutoHyphens/>
              <w:spacing w:line="100" w:lineRule="atLeast"/>
            </w:pPr>
            <w:hyperlink r:id="rId187" w:history="1">
              <w:r w:rsidR="00C00E4D" w:rsidRPr="000C4FC6">
                <w:rPr>
                  <w:rStyle w:val="af3"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611C9">
              <w:rPr>
                <w:i/>
                <w:lang w:eastAsia="ar-SA"/>
              </w:rPr>
              <w:t>5</w:t>
            </w: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C00E4D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4536ED3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EDB7C2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142E86E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1057541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6FA7B854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  <w:tr w:rsidR="00C00E4D" w:rsidRPr="0021251B" w14:paraId="6FFFBC48" w14:textId="77777777" w:rsidTr="00C00E4D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07FFACE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5936C4" w14:textId="3B9CC3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96EB33" w14:textId="16D31A1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38C81A" w14:textId="459C436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614D5D" w14:textId="52313A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E199F0" w14:textId="18F6E16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1762EC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A6E72E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18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702A6B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189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19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E8BD83" w14:textId="77777777" w:rsidR="00C761A4" w:rsidRDefault="00C761A4" w:rsidP="005E3840">
      <w:r>
        <w:separator/>
      </w:r>
    </w:p>
  </w:endnote>
  <w:endnote w:type="continuationSeparator" w:id="0">
    <w:p w14:paraId="11D93400" w14:textId="77777777" w:rsidR="00C761A4" w:rsidRDefault="00C761A4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C761A4" w:rsidRDefault="00C761A4">
    <w:pPr>
      <w:pStyle w:val="ae"/>
      <w:jc w:val="right"/>
    </w:pPr>
  </w:p>
  <w:p w14:paraId="3A88830B" w14:textId="77777777" w:rsidR="00C761A4" w:rsidRDefault="00C761A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C761A4" w:rsidRDefault="00C761A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C761A4" w:rsidRDefault="00C761A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C761A4" w:rsidRDefault="00C761A4">
    <w:pPr>
      <w:pStyle w:val="ae"/>
      <w:jc w:val="right"/>
    </w:pPr>
  </w:p>
  <w:p w14:paraId="6C2BFEFB" w14:textId="77777777" w:rsidR="00C761A4" w:rsidRDefault="00C761A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C761A4" w:rsidRDefault="00C761A4">
    <w:pPr>
      <w:pStyle w:val="ae"/>
      <w:jc w:val="right"/>
    </w:pPr>
  </w:p>
  <w:p w14:paraId="1B400B45" w14:textId="77777777" w:rsidR="00C761A4" w:rsidRDefault="00C761A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1B3FAC" w14:textId="77777777" w:rsidR="00C761A4" w:rsidRDefault="00C761A4" w:rsidP="005E3840">
      <w:r>
        <w:separator/>
      </w:r>
    </w:p>
  </w:footnote>
  <w:footnote w:type="continuationSeparator" w:id="0">
    <w:p w14:paraId="39FD700C" w14:textId="77777777" w:rsidR="00C761A4" w:rsidRDefault="00C761A4" w:rsidP="005E3840">
      <w:r>
        <w:continuationSeparator/>
      </w:r>
    </w:p>
  </w:footnote>
  <w:footnote w:id="1">
    <w:p w14:paraId="5E50608F" w14:textId="77777777" w:rsidR="00C761A4" w:rsidRPr="00B07F7C" w:rsidRDefault="00C761A4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C761A4" w:rsidRDefault="00C761A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C761A4" w:rsidRDefault="00C761A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C761A4" w:rsidRDefault="00C761A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2A6B">
          <w:rPr>
            <w:noProof/>
          </w:rPr>
          <w:t>39</w:t>
        </w:r>
        <w:r>
          <w:fldChar w:fldCharType="end"/>
        </w:r>
      </w:p>
    </w:sdtContent>
  </w:sdt>
  <w:p w14:paraId="399A2272" w14:textId="77777777" w:rsidR="00C761A4" w:rsidRDefault="00C761A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C761A4" w:rsidRDefault="00C761A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02A6B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C761A4" w:rsidRDefault="00C761A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7528D3"/>
    <w:multiLevelType w:val="hybridMultilevel"/>
    <w:tmpl w:val="E7729884"/>
    <w:lvl w:ilvl="0" w:tplc="E6C841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27F93112"/>
    <w:multiLevelType w:val="hybridMultilevel"/>
    <w:tmpl w:val="694E3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763CA"/>
    <w:multiLevelType w:val="hybridMultilevel"/>
    <w:tmpl w:val="3AE27FF8"/>
    <w:lvl w:ilvl="0" w:tplc="7A16334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D830BA3"/>
    <w:multiLevelType w:val="hybridMultilevel"/>
    <w:tmpl w:val="4BFEB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786D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2505AA0"/>
    <w:multiLevelType w:val="hybridMultilevel"/>
    <w:tmpl w:val="D8BA0BA8"/>
    <w:lvl w:ilvl="0" w:tplc="21CE48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4"/>
  </w:num>
  <w:num w:numId="7">
    <w:abstractNumId w:val="38"/>
  </w:num>
  <w:num w:numId="8">
    <w:abstractNumId w:val="33"/>
  </w:num>
  <w:num w:numId="9">
    <w:abstractNumId w:val="16"/>
  </w:num>
  <w:num w:numId="10">
    <w:abstractNumId w:val="14"/>
  </w:num>
  <w:num w:numId="11">
    <w:abstractNumId w:val="5"/>
  </w:num>
  <w:num w:numId="12">
    <w:abstractNumId w:val="31"/>
  </w:num>
  <w:num w:numId="13">
    <w:abstractNumId w:val="30"/>
  </w:num>
  <w:num w:numId="14">
    <w:abstractNumId w:val="26"/>
  </w:num>
  <w:num w:numId="15">
    <w:abstractNumId w:val="36"/>
  </w:num>
  <w:num w:numId="16">
    <w:abstractNumId w:val="6"/>
  </w:num>
  <w:num w:numId="17">
    <w:abstractNumId w:val="18"/>
  </w:num>
  <w:num w:numId="18">
    <w:abstractNumId w:val="3"/>
  </w:num>
  <w:num w:numId="19">
    <w:abstractNumId w:val="17"/>
  </w:num>
  <w:num w:numId="20">
    <w:abstractNumId w:val="27"/>
  </w:num>
  <w:num w:numId="21">
    <w:abstractNumId w:val="7"/>
  </w:num>
  <w:num w:numId="22">
    <w:abstractNumId w:val="25"/>
  </w:num>
  <w:num w:numId="23">
    <w:abstractNumId w:val="29"/>
  </w:num>
  <w:num w:numId="24">
    <w:abstractNumId w:val="21"/>
  </w:num>
  <w:num w:numId="25">
    <w:abstractNumId w:val="9"/>
  </w:num>
  <w:num w:numId="26">
    <w:abstractNumId w:val="13"/>
  </w:num>
  <w:num w:numId="27">
    <w:abstractNumId w:val="37"/>
  </w:num>
  <w:num w:numId="28">
    <w:abstractNumId w:val="12"/>
  </w:num>
  <w:num w:numId="29">
    <w:abstractNumId w:val="11"/>
  </w:num>
  <w:num w:numId="30">
    <w:abstractNumId w:val="20"/>
  </w:num>
  <w:num w:numId="31">
    <w:abstractNumId w:val="19"/>
  </w:num>
  <w:num w:numId="32">
    <w:abstractNumId w:val="28"/>
  </w:num>
  <w:num w:numId="33">
    <w:abstractNumId w:val="24"/>
  </w:num>
  <w:num w:numId="34">
    <w:abstractNumId w:val="15"/>
  </w:num>
  <w:num w:numId="35">
    <w:abstractNumId w:val="32"/>
  </w:num>
  <w:num w:numId="36">
    <w:abstractNumId w:val="10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1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0EC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34D4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37454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590E"/>
    <w:rsid w:val="00276389"/>
    <w:rsid w:val="00276670"/>
    <w:rsid w:val="002811EB"/>
    <w:rsid w:val="00281FD7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2F73E9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3FC5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475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ACA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0D5B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98E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2F3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6DEC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8C5"/>
    <w:rsid w:val="00677D7D"/>
    <w:rsid w:val="00680AAB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A6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485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91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217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902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1A03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5C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02D8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112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1CE1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272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CF4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89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011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A68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761A4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3DA4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277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1CB7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445C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B3E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3"/>
    <o:shapelayout v:ext="edit">
      <o:idmap v:ext="edit" data="2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1.wmf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fontTable" Target="fontTable.xml"/><Relationship Id="rId16" Type="http://schemas.openxmlformats.org/officeDocument/2006/relationships/footer" Target="footer4.xml"/><Relationship Id="rId107" Type="http://schemas.openxmlformats.org/officeDocument/2006/relationships/image" Target="media/image46.wmf"/><Relationship Id="rId11" Type="http://schemas.openxmlformats.org/officeDocument/2006/relationships/header" Target="head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hyperlink" Target="https://new.znanium.com/catalog/document/pid=351385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2" Type="http://schemas.openxmlformats.org/officeDocument/2006/relationships/theme" Target="theme/theme1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hyperlink" Target="https://new.znanium.com/catalog/document/pid=46145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1.wmf"/><Relationship Id="rId172" Type="http://schemas.openxmlformats.org/officeDocument/2006/relationships/oleObject" Target="embeddings/oleObject78.bin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hyperlink" Target="http://www.e.lanbook.com/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hyperlink" Target="http://biblio.kosygin-rgu.ru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" Type="http://schemas.openxmlformats.org/officeDocument/2006/relationships/image" Target="media/image2.wmf"/><Relationship Id="rId14" Type="http://schemas.openxmlformats.org/officeDocument/2006/relationships/footer" Target="footer3.xm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hyperlink" Target="https://new.znanium.com/catalog/document/pid=961356" TargetMode="External"/><Relationship Id="rId189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82.wmf"/><Relationship Id="rId190" Type="http://schemas.openxmlformats.org/officeDocument/2006/relationships/hyperlink" Target="http://znanium.com/" TargetMode="External"/><Relationship Id="rId15" Type="http://schemas.openxmlformats.org/officeDocument/2006/relationships/header" Target="header4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6.wmf"/><Relationship Id="rId10" Type="http://schemas.openxmlformats.org/officeDocument/2006/relationships/header" Target="header1.xml"/><Relationship Id="rId31" Type="http://schemas.openxmlformats.org/officeDocument/2006/relationships/image" Target="media/image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185" Type="http://schemas.openxmlformats.org/officeDocument/2006/relationships/hyperlink" Target="https://new.znanium.com/catalog/document/pid=427176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F1F591-2C13-4129-B028-66D1C228F3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2</Pages>
  <Words>7890</Words>
  <Characters>44979</Characters>
  <Application>Microsoft Office Word</Application>
  <DocSecurity>0</DocSecurity>
  <Lines>374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FATHER</cp:lastModifiedBy>
  <cp:revision>5</cp:revision>
  <cp:lastPrinted>2021-06-03T09:32:00Z</cp:lastPrinted>
  <dcterms:created xsi:type="dcterms:W3CDTF">2022-01-20T15:44:00Z</dcterms:created>
  <dcterms:modified xsi:type="dcterms:W3CDTF">2022-03-31T16:54:00Z</dcterms:modified>
</cp:coreProperties>
</file>